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5FB1" w:rsidRPr="00C11D54" w:rsidRDefault="00A8670F" w:rsidP="00262A58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b/>
          <w:sz w:val="28"/>
          <w:szCs w:val="28"/>
          <w:u w:val="single"/>
        </w:rPr>
        <w:t>Η</w:t>
      </w:r>
      <w:r w:rsidR="00F245B0" w:rsidRPr="00C11D5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262A58" w:rsidRPr="00C11D54">
        <w:rPr>
          <w:rFonts w:ascii="Times New Roman" w:hAnsi="Times New Roman" w:cs="Times New Roman"/>
          <w:b/>
          <w:sz w:val="28"/>
          <w:szCs w:val="28"/>
          <w:u w:val="single"/>
        </w:rPr>
        <w:t>αρχής της σχετικότητας</w:t>
      </w:r>
    </w:p>
    <w:bookmarkEnd w:id="0"/>
    <w:p w:rsidR="00262A58" w:rsidRDefault="00262A58" w:rsidP="00262A58">
      <w:pPr>
        <w:pStyle w:val="a3"/>
      </w:pPr>
    </w:p>
    <w:p w:rsidR="00262A58" w:rsidRDefault="00262A58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Η αρχή </w:t>
      </w:r>
      <w:r w:rsidR="0065777F">
        <w:rPr>
          <w:rFonts w:ascii="Times New Roman" w:hAnsi="Times New Roman" w:cs="Times New Roman"/>
        </w:rPr>
        <w:t xml:space="preserve">της </w:t>
      </w:r>
      <w:r>
        <w:rPr>
          <w:rFonts w:ascii="Times New Roman" w:hAnsi="Times New Roman" w:cs="Times New Roman"/>
        </w:rPr>
        <w:t>σχετικότητας πρεσβεύει ότι:</w:t>
      </w:r>
    </w:p>
    <w:p w:rsidR="00262A58" w:rsidRDefault="00211124" w:rsidP="00262A58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Οι νόμοι της φυσικής είναι</w:t>
      </w:r>
      <w:r w:rsidR="006F6D99">
        <w:rPr>
          <w:rFonts w:ascii="Times New Roman" w:hAnsi="Times New Roman" w:cs="Times New Roman"/>
          <w:b/>
        </w:rPr>
        <w:t xml:space="preserve"> οι</w:t>
      </w:r>
      <w:r w:rsidR="004B5D3C">
        <w:rPr>
          <w:rFonts w:ascii="Times New Roman" w:hAnsi="Times New Roman" w:cs="Times New Roman"/>
          <w:b/>
        </w:rPr>
        <w:t xml:space="preserve"> </w:t>
      </w:r>
      <w:r w:rsidR="00262A58" w:rsidRPr="00262A58">
        <w:rPr>
          <w:rFonts w:ascii="Times New Roman" w:hAnsi="Times New Roman" w:cs="Times New Roman"/>
          <w:b/>
        </w:rPr>
        <w:t>ίδιοι για όλους τους αδρανειακούς παρατηρητές</w:t>
      </w:r>
      <w:r w:rsidR="00262A58">
        <w:rPr>
          <w:rFonts w:ascii="Times New Roman" w:hAnsi="Times New Roman" w:cs="Times New Roman"/>
          <w:b/>
        </w:rPr>
        <w:t>.</w:t>
      </w:r>
    </w:p>
    <w:p w:rsidR="004922C8" w:rsidRDefault="004922C8" w:rsidP="00262A58">
      <w:pPr>
        <w:pStyle w:val="a3"/>
        <w:rPr>
          <w:rFonts w:ascii="Times New Roman" w:hAnsi="Times New Roman" w:cs="Times New Roman"/>
          <w:b/>
        </w:rPr>
      </w:pPr>
    </w:p>
    <w:p w:rsidR="004922C8" w:rsidRPr="004922C8" w:rsidRDefault="004922C8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Σύμφωνα με την αρχή αυτή, </w:t>
      </w:r>
      <w:r w:rsidR="00F8143F">
        <w:rPr>
          <w:rFonts w:ascii="Times New Roman" w:hAnsi="Times New Roman" w:cs="Times New Roman"/>
        </w:rPr>
        <w:t>οι νόμοι της φυσικής έχουν την ίδια μαθηματική μορφή στα αδρανειακά συστήματα αναφοράς</w:t>
      </w:r>
      <w:r w:rsidR="00102488">
        <w:rPr>
          <w:rFonts w:ascii="Times New Roman" w:hAnsi="Times New Roman" w:cs="Times New Roman"/>
        </w:rPr>
        <w:t>. Α</w:t>
      </w:r>
      <w:r>
        <w:rPr>
          <w:rFonts w:ascii="Times New Roman" w:hAnsi="Times New Roman" w:cs="Times New Roman"/>
        </w:rPr>
        <w:t xml:space="preserve">ν δύο αδρανειακοί παρατηρητές </w:t>
      </w:r>
      <w:r w:rsidR="00571344">
        <w:rPr>
          <w:rFonts w:ascii="Times New Roman" w:hAnsi="Times New Roman" w:cs="Times New Roman"/>
        </w:rPr>
        <w:t>εκτελέσουν το ίδιο πείραμα</w:t>
      </w:r>
      <w:r>
        <w:rPr>
          <w:rFonts w:ascii="Times New Roman" w:hAnsi="Times New Roman" w:cs="Times New Roman"/>
        </w:rPr>
        <w:t xml:space="preserve">, ο καθένας στο δικό του σύστημα αναφοράς, τότε θα πρέπει να καταλήξουν </w:t>
      </w:r>
      <w:r w:rsidR="00102488">
        <w:rPr>
          <w:rFonts w:ascii="Times New Roman" w:hAnsi="Times New Roman" w:cs="Times New Roman"/>
        </w:rPr>
        <w:t>στα ίδια αποτελέσματα</w:t>
      </w:r>
      <w:r>
        <w:rPr>
          <w:rFonts w:ascii="Times New Roman" w:hAnsi="Times New Roman" w:cs="Times New Roman"/>
        </w:rPr>
        <w:t>.</w:t>
      </w:r>
    </w:p>
    <w:p w:rsidR="00AE2BE5" w:rsidRDefault="00AE2BE5" w:rsidP="00262A58">
      <w:pPr>
        <w:pStyle w:val="a3"/>
        <w:rPr>
          <w:rFonts w:ascii="Times New Roman" w:hAnsi="Times New Roman" w:cs="Times New Roman"/>
        </w:rPr>
      </w:pPr>
    </w:p>
    <w:p w:rsidR="006820EC" w:rsidRDefault="00AE2BE5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ντικείμενο της παρούσης εργασίας εί</w:t>
      </w:r>
      <w:r w:rsidR="0065771B">
        <w:rPr>
          <w:rFonts w:ascii="Times New Roman" w:hAnsi="Times New Roman" w:cs="Times New Roman"/>
        </w:rPr>
        <w:t xml:space="preserve">ναι </w:t>
      </w:r>
      <w:r w:rsidR="00611B5E">
        <w:rPr>
          <w:rFonts w:ascii="Times New Roman" w:hAnsi="Times New Roman" w:cs="Times New Roman"/>
        </w:rPr>
        <w:t xml:space="preserve">η </w:t>
      </w:r>
      <w:r w:rsidR="0065771B">
        <w:rPr>
          <w:rFonts w:ascii="Times New Roman" w:hAnsi="Times New Roman" w:cs="Times New Roman"/>
        </w:rPr>
        <w:t>ανάδειξη</w:t>
      </w:r>
      <w:r w:rsidR="00D21B45">
        <w:rPr>
          <w:rFonts w:ascii="Times New Roman" w:hAnsi="Times New Roman" w:cs="Times New Roman"/>
        </w:rPr>
        <w:t xml:space="preserve"> τη</w:t>
      </w:r>
      <w:r w:rsidR="00F245B0">
        <w:rPr>
          <w:rFonts w:ascii="Times New Roman" w:hAnsi="Times New Roman" w:cs="Times New Roman"/>
        </w:rPr>
        <w:t>ς δύναμης που έχει η αρχή</w:t>
      </w:r>
      <w:r w:rsidR="0065771B" w:rsidRPr="0065771B">
        <w:rPr>
          <w:rFonts w:ascii="Times New Roman" w:hAnsi="Times New Roman" w:cs="Times New Roman"/>
        </w:rPr>
        <w:t xml:space="preserve"> </w:t>
      </w:r>
      <w:r w:rsidR="00F245B0">
        <w:rPr>
          <w:rFonts w:ascii="Times New Roman" w:hAnsi="Times New Roman" w:cs="Times New Roman"/>
        </w:rPr>
        <w:t>αυτή</w:t>
      </w:r>
      <w:r w:rsidR="0065771B">
        <w:rPr>
          <w:rFonts w:ascii="Times New Roman" w:hAnsi="Times New Roman" w:cs="Times New Roman"/>
        </w:rPr>
        <w:t xml:space="preserve"> στο </w:t>
      </w:r>
      <w:r w:rsidR="00D21B45">
        <w:rPr>
          <w:rFonts w:ascii="Times New Roman" w:hAnsi="Times New Roman" w:cs="Times New Roman"/>
        </w:rPr>
        <w:t>να εξηγεί και να προβλέπει την συμπεριφορά των αντικειμένων κάτω από φαινομενικά άγνωστες συνθήκες.</w:t>
      </w:r>
    </w:p>
    <w:p w:rsidR="00AE2BE5" w:rsidRDefault="002F3682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2F3682" w:rsidRDefault="002F3682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Σε κάθε ερώτημα η απάντηση θα δίνεται εφαρμόζοντας την αρχή της σχετικότητας.</w:t>
      </w:r>
    </w:p>
    <w:p w:rsidR="00413D01" w:rsidRDefault="00413D01" w:rsidP="00262A58">
      <w:pPr>
        <w:pStyle w:val="a3"/>
        <w:rPr>
          <w:rFonts w:ascii="Times New Roman" w:hAnsi="Times New Roman" w:cs="Times New Roman"/>
        </w:rPr>
      </w:pPr>
    </w:p>
    <w:p w:rsidR="0065777F" w:rsidRPr="005D0B55" w:rsidRDefault="00611B5E" w:rsidP="00262A58">
      <w:pPr>
        <w:pStyle w:val="a3"/>
        <w:rPr>
          <w:rFonts w:ascii="Times New Roman" w:hAnsi="Times New Roman" w:cs="Times New Roman"/>
          <w:u w:val="single"/>
        </w:rPr>
      </w:pPr>
      <w:r w:rsidRPr="005D0B55">
        <w:rPr>
          <w:rFonts w:ascii="Times New Roman" w:hAnsi="Times New Roman" w:cs="Times New Roman"/>
          <w:b/>
          <w:u w:val="single"/>
        </w:rPr>
        <w:t xml:space="preserve">Παράδειγμα </w:t>
      </w:r>
      <w:r w:rsidR="00B42770" w:rsidRPr="005D0B55">
        <w:rPr>
          <w:rFonts w:ascii="Times New Roman" w:hAnsi="Times New Roman" w:cs="Times New Roman"/>
          <w:b/>
          <w:u w:val="single"/>
        </w:rPr>
        <w:t>1</w:t>
      </w:r>
    </w:p>
    <w:p w:rsidR="005D0B55" w:rsidRDefault="005D0B55" w:rsidP="00262A58">
      <w:pPr>
        <w:pStyle w:val="a3"/>
        <w:rPr>
          <w:rFonts w:ascii="Times New Roman" w:hAnsi="Times New Roman" w:cs="Times New Roman"/>
          <w:b/>
        </w:rPr>
      </w:pPr>
    </w:p>
    <w:p w:rsidR="0065777F" w:rsidRPr="00BC46F8" w:rsidRDefault="00AF12DE" w:rsidP="00262A58">
      <w:pPr>
        <w:pStyle w:val="a3"/>
        <w:rPr>
          <w:rFonts w:ascii="Times New Roman" w:hAnsi="Times New Roman" w:cs="Times New Roman"/>
          <w:b/>
        </w:rPr>
      </w:pPr>
      <w:r w:rsidRPr="00BC46F8">
        <w:rPr>
          <w:rFonts w:ascii="Times New Roman" w:hAnsi="Times New Roman" w:cs="Times New Roman"/>
          <w:b/>
        </w:rPr>
        <w:t xml:space="preserve">Ένα σώμα που ηρεμεί θα εξακολουθήσει να </w:t>
      </w:r>
      <w:r w:rsidR="00034FFE" w:rsidRPr="00BC46F8">
        <w:rPr>
          <w:rFonts w:ascii="Times New Roman" w:hAnsi="Times New Roman" w:cs="Times New Roman"/>
          <w:b/>
        </w:rPr>
        <w:t>ηρεμεί</w:t>
      </w:r>
      <w:r w:rsidRPr="00BC46F8">
        <w:rPr>
          <w:rFonts w:ascii="Times New Roman" w:hAnsi="Times New Roman" w:cs="Times New Roman"/>
          <w:b/>
        </w:rPr>
        <w:t xml:space="preserve"> αν δεν διαταραχθεί από κάποια δύναμη.</w:t>
      </w:r>
      <w:r w:rsidR="0065777F" w:rsidRPr="00BC46F8">
        <w:rPr>
          <w:rFonts w:ascii="Times New Roman" w:hAnsi="Times New Roman" w:cs="Times New Roman"/>
          <w:b/>
        </w:rPr>
        <w:t xml:space="preserve"> </w:t>
      </w:r>
    </w:p>
    <w:p w:rsidR="00940EF0" w:rsidRDefault="0065777F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Η πρόταση αυτή αντιπροσωπεύει την </w:t>
      </w:r>
      <w:r w:rsidR="00A43229">
        <w:rPr>
          <w:rFonts w:ascii="Times New Roman" w:hAnsi="Times New Roman" w:cs="Times New Roman"/>
        </w:rPr>
        <w:t>ειδική περίπτωση</w:t>
      </w:r>
      <w:r>
        <w:rPr>
          <w:rFonts w:ascii="Times New Roman" w:hAnsi="Times New Roman" w:cs="Times New Roman"/>
        </w:rPr>
        <w:t xml:space="preserve"> του 1</w:t>
      </w:r>
      <w:r w:rsidRPr="0065777F">
        <w:rPr>
          <w:rFonts w:ascii="Times New Roman" w:hAnsi="Times New Roman" w:cs="Times New Roman"/>
          <w:vertAlign w:val="superscript"/>
        </w:rPr>
        <w:t>ου</w:t>
      </w:r>
      <w:r>
        <w:rPr>
          <w:rFonts w:ascii="Times New Roman" w:hAnsi="Times New Roman" w:cs="Times New Roman"/>
        </w:rPr>
        <w:t xml:space="preserve"> νόμου του Νεύτωνα. </w:t>
      </w:r>
    </w:p>
    <w:p w:rsidR="002F3682" w:rsidRDefault="002F3682" w:rsidP="00262A58">
      <w:pPr>
        <w:pStyle w:val="a3"/>
        <w:rPr>
          <w:rFonts w:ascii="Times New Roman" w:hAnsi="Times New Roman" w:cs="Times New Roman"/>
          <w:b/>
        </w:rPr>
      </w:pPr>
    </w:p>
    <w:p w:rsidR="008C5C45" w:rsidRDefault="00940EF0" w:rsidP="00262A58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Ερώτημα: </w:t>
      </w:r>
    </w:p>
    <w:p w:rsidR="00F245B0" w:rsidRDefault="006F6D99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Να δειχθεί</w:t>
      </w:r>
      <w:r w:rsidR="00940EF0">
        <w:rPr>
          <w:rFonts w:ascii="Times New Roman" w:hAnsi="Times New Roman" w:cs="Times New Roman"/>
        </w:rPr>
        <w:t xml:space="preserve"> ότι </w:t>
      </w:r>
      <w:r w:rsidR="008C5C45">
        <w:rPr>
          <w:rFonts w:ascii="Times New Roman" w:hAnsi="Times New Roman" w:cs="Times New Roman"/>
        </w:rPr>
        <w:t>η γενικότερη περίπτωση του νόμου (</w:t>
      </w:r>
      <w:r w:rsidR="00940EF0" w:rsidRPr="008C5C45">
        <w:rPr>
          <w:rFonts w:ascii="Times New Roman" w:hAnsi="Times New Roman" w:cs="Times New Roman"/>
          <w:b/>
        </w:rPr>
        <w:t xml:space="preserve">ένα </w:t>
      </w:r>
      <w:r w:rsidR="00F37C93" w:rsidRPr="008C5C45">
        <w:rPr>
          <w:rFonts w:ascii="Times New Roman" w:hAnsi="Times New Roman" w:cs="Times New Roman"/>
          <w:b/>
        </w:rPr>
        <w:t>σώμα που κινείται με σταθερή ταχύτητα θα εξακολουθεί να συμπεριφέρεται έτσι αν δεν διαταραχθεί από κάποια δύναμη</w:t>
      </w:r>
      <w:r w:rsidR="008C5C45">
        <w:rPr>
          <w:rFonts w:ascii="Times New Roman" w:hAnsi="Times New Roman" w:cs="Times New Roman"/>
        </w:rPr>
        <w:t>) , είναι απόρροια της ειδικής περίπτωσης και της αρχής της σχετικότητας.</w:t>
      </w:r>
    </w:p>
    <w:p w:rsidR="00C11D54" w:rsidRDefault="00C11D54" w:rsidP="00262A58">
      <w:pPr>
        <w:pStyle w:val="a3"/>
        <w:rPr>
          <w:rFonts w:ascii="Times New Roman" w:hAnsi="Times New Roman" w:cs="Times New Roman"/>
        </w:rPr>
      </w:pPr>
    </w:p>
    <w:p w:rsidR="00940EF0" w:rsidRPr="00940EF0" w:rsidRDefault="00940EF0" w:rsidP="00262A58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Απάντηση:</w:t>
      </w:r>
    </w:p>
    <w:p w:rsidR="00B36523" w:rsidRDefault="0060016D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</w:t>
      </w:r>
      <w:r w:rsidR="00C11D54">
        <w:rPr>
          <w:rFonts w:ascii="Times New Roman" w:hAnsi="Times New Roman" w:cs="Times New Roman"/>
        </w:rPr>
        <w:t>ς</w:t>
      </w:r>
      <w:r>
        <w:rPr>
          <w:rFonts w:ascii="Times New Roman" w:hAnsi="Times New Roman" w:cs="Times New Roman"/>
        </w:rPr>
        <w:t xml:space="preserve"> θεωρήσουμε την περίπτωση ενός σώματος που έχει κάποια στιγμή ταχύτητα 5</w:t>
      </w:r>
      <w:r>
        <w:rPr>
          <w:rFonts w:ascii="Times New Roman" w:hAnsi="Times New Roman" w:cs="Times New Roman"/>
          <w:lang w:val="en-US"/>
        </w:rPr>
        <w:t>m</w:t>
      </w:r>
      <w:r w:rsidRPr="0060016D"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lang w:val="en-US"/>
        </w:rPr>
        <w:t>s</w:t>
      </w:r>
      <w:r w:rsidR="00C11D54">
        <w:rPr>
          <w:rFonts w:ascii="Times New Roman" w:hAnsi="Times New Roman" w:cs="Times New Roman"/>
        </w:rPr>
        <w:t xml:space="preserve"> και δέχεται μηδενική συνισταμένη δύναμη. Αν </w:t>
      </w:r>
      <w:r>
        <w:rPr>
          <w:rFonts w:ascii="Times New Roman" w:hAnsi="Times New Roman" w:cs="Times New Roman"/>
        </w:rPr>
        <w:t>θέλουμε να προβλέψουμε την μετέπειτα κίνησή του</w:t>
      </w:r>
      <w:r w:rsidR="00BD4F02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θα πρέπει να εφαρμόσουμε τον ειδικό νόμο σε κατάλληλο αδρανειακό σύστημα αναφοράς</w:t>
      </w:r>
      <w:r w:rsidR="008C5C45">
        <w:rPr>
          <w:rFonts w:ascii="Times New Roman" w:hAnsi="Times New Roman" w:cs="Times New Roman"/>
        </w:rPr>
        <w:t>. Τ</w:t>
      </w:r>
      <w:r w:rsidR="00940EF0">
        <w:rPr>
          <w:rFonts w:ascii="Times New Roman" w:hAnsi="Times New Roman" w:cs="Times New Roman"/>
        </w:rPr>
        <w:t xml:space="preserve">έτοιο </w:t>
      </w:r>
      <w:r w:rsidR="008C5C45">
        <w:rPr>
          <w:rFonts w:ascii="Times New Roman" w:hAnsi="Times New Roman" w:cs="Times New Roman"/>
        </w:rPr>
        <w:t>είναι</w:t>
      </w:r>
      <w:r w:rsidR="00940EF0">
        <w:rPr>
          <w:rFonts w:ascii="Times New Roman" w:hAnsi="Times New Roman" w:cs="Times New Roman"/>
        </w:rPr>
        <w:t xml:space="preserve"> το σύστημα ενός παρατηρητή που κινείται με ταχύτητα ίση σε μέτρο και κατεύθυν</w:t>
      </w:r>
      <w:r w:rsidR="00B36523">
        <w:rPr>
          <w:rFonts w:ascii="Times New Roman" w:hAnsi="Times New Roman" w:cs="Times New Roman"/>
        </w:rPr>
        <w:t>ση με την ταχύτητα του σώματος.</w:t>
      </w:r>
    </w:p>
    <w:p w:rsidR="00BD4F02" w:rsidRDefault="003B5B05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Ο παρατηρητής αυτός βλέπει ένα</w:t>
      </w:r>
      <w:r w:rsidR="004D13CF">
        <w:rPr>
          <w:rFonts w:ascii="Times New Roman" w:hAnsi="Times New Roman" w:cs="Times New Roman"/>
        </w:rPr>
        <w:t xml:space="preserve"> σώμα ακίνητο </w:t>
      </w:r>
      <w:r>
        <w:rPr>
          <w:rFonts w:ascii="Times New Roman" w:hAnsi="Times New Roman" w:cs="Times New Roman"/>
        </w:rPr>
        <w:t>που δέχεται μηδενική δύναμη οπότε</w:t>
      </w:r>
      <w:r w:rsidR="004D13CF">
        <w:rPr>
          <w:rFonts w:ascii="Times New Roman" w:hAnsi="Times New Roman" w:cs="Times New Roman"/>
        </w:rPr>
        <w:t xml:space="preserve"> εφαρμόζοντας την ειδική περίπτωση του νόμου συμπεραίνει ότι θα εξακολουθεί να είναι ακίνητο.</w:t>
      </w:r>
    </w:p>
    <w:p w:rsidR="0060016D" w:rsidRPr="00BD4F02" w:rsidRDefault="004D13CF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λλά οτιδήποτε είναι ακίνητο σε αυτό το σύστημα αναφοράς</w:t>
      </w:r>
      <w:r w:rsidR="00BD4F02">
        <w:rPr>
          <w:rFonts w:ascii="Times New Roman" w:hAnsi="Times New Roman" w:cs="Times New Roman"/>
        </w:rPr>
        <w:t xml:space="preserve"> σημαίνει ότι </w:t>
      </w:r>
      <w:r w:rsidR="005D0B55">
        <w:rPr>
          <w:rFonts w:ascii="Times New Roman" w:hAnsi="Times New Roman" w:cs="Times New Roman"/>
        </w:rPr>
        <w:t>κινείται</w:t>
      </w:r>
      <w:r w:rsidR="004A6749">
        <w:rPr>
          <w:rFonts w:ascii="Times New Roman" w:hAnsi="Times New Roman" w:cs="Times New Roman"/>
        </w:rPr>
        <w:t xml:space="preserve"> </w:t>
      </w:r>
      <w:r w:rsidR="00BD4F02">
        <w:rPr>
          <w:rFonts w:ascii="Times New Roman" w:hAnsi="Times New Roman" w:cs="Times New Roman"/>
        </w:rPr>
        <w:t>με σταθερή</w:t>
      </w:r>
      <w:r w:rsidR="004A6749">
        <w:rPr>
          <w:rFonts w:ascii="Times New Roman" w:hAnsi="Times New Roman" w:cs="Times New Roman"/>
        </w:rPr>
        <w:t xml:space="preserve"> </w:t>
      </w:r>
      <w:r w:rsidR="00BD4F02">
        <w:rPr>
          <w:rFonts w:ascii="Times New Roman" w:hAnsi="Times New Roman" w:cs="Times New Roman"/>
        </w:rPr>
        <w:t>ταχύτητα στο αρχικό σύστημα.</w:t>
      </w:r>
    </w:p>
    <w:p w:rsidR="00F245B0" w:rsidRPr="00413D01" w:rsidRDefault="00F245B0" w:rsidP="00262A58">
      <w:pPr>
        <w:pStyle w:val="a3"/>
        <w:rPr>
          <w:rFonts w:ascii="Times New Roman" w:hAnsi="Times New Roman" w:cs="Times New Roman"/>
        </w:rPr>
      </w:pPr>
    </w:p>
    <w:p w:rsidR="00181797" w:rsidRPr="005D0B55" w:rsidRDefault="00A85B70" w:rsidP="00262A58">
      <w:pPr>
        <w:pStyle w:val="a3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noProof/>
          <w:u w:val="single"/>
          <w:lang w:eastAsia="el-G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732780</wp:posOffset>
                </wp:positionH>
                <wp:positionV relativeFrom="paragraph">
                  <wp:posOffset>97155</wp:posOffset>
                </wp:positionV>
                <wp:extent cx="802005" cy="847090"/>
                <wp:effectExtent l="5715" t="6350" r="11430" b="13335"/>
                <wp:wrapNone/>
                <wp:docPr id="267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2005" cy="847090"/>
                          <a:chOff x="307" y="6412"/>
                          <a:chExt cx="1263" cy="1334"/>
                        </a:xfrm>
                      </wpg:grpSpPr>
                      <wpg:grpSp>
                        <wpg:cNvPr id="268" name="Group 29"/>
                        <wpg:cNvGrpSpPr>
                          <a:grpSpLocks/>
                        </wpg:cNvGrpSpPr>
                        <wpg:grpSpPr bwMode="auto">
                          <a:xfrm>
                            <a:off x="697" y="6907"/>
                            <a:ext cx="330" cy="839"/>
                            <a:chOff x="2479" y="3871"/>
                            <a:chExt cx="330" cy="839"/>
                          </a:xfrm>
                        </wpg:grpSpPr>
                        <wps:wsp>
                          <wps:cNvPr id="269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AutoShape 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AutoShap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AutoShap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AutoShape 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5" name="Group 37"/>
                        <wpg:cNvGrpSpPr>
                          <a:grpSpLocks/>
                        </wpg:cNvGrpSpPr>
                        <wpg:grpSpPr bwMode="auto">
                          <a:xfrm>
                            <a:off x="1393" y="6412"/>
                            <a:ext cx="177" cy="1334"/>
                            <a:chOff x="3801" y="3376"/>
                            <a:chExt cx="177" cy="1334"/>
                          </a:xfrm>
                        </wpg:grpSpPr>
                        <wps:wsp>
                          <wps:cNvPr id="276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95" y="3506"/>
                              <a:ext cx="0" cy="12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801" y="3376"/>
                              <a:ext cx="177" cy="130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8" name="AutoShap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07" y="7746"/>
                            <a:ext cx="11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840436" id="Group 43" o:spid="_x0000_s1026" style="position:absolute;margin-left:451.4pt;margin-top:7.65pt;width:63.15pt;height:66.7pt;z-index:251683840" coordorigin="307,6412" coordsize="1263,1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">
                <v:group id="Group 29" o:spid="_x0000_s1027" style="position:absolute;left:697;top:6907;width:330;height:839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KG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WBvOhCMgtw8AAAD//wMAUEsBAi0AFAAGAAgAAAAhANvh9svuAAAAhQEAABMAAAAAAAAAAAAA&#10;AAAAAAAAAFtDb250ZW50X1R5cGVzXS54bWxQSwECLQAUAAYACAAAACEAWvQsW78AAAAVAQAACwAA&#10;AAAAAAAAAAAAAAAfAQAAX3JlbHMvLnJlbHNQSwECLQAUAAYACAAAACEAs0gShsMAAADcAAAADwAA&#10;AAAAAAAAAAAAAAAHAgAAZHJzL2Rvd25yZXYueG1sUEsFBgAAAAADAAMAtwAAAPcCAAAAAA==&#10;">
                  <v:oval id="Oval 30" o:spid="_x0000_s1028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1" o:spid="_x0000_s1029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"/>
                  <v:shape id="AutoShape 32" o:spid="_x0000_s1030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rUyxAAAANw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m+fwPJOOgFw9AAAA//8DAFBLAQItABQABgAIAAAAIQDb4fbL7gAAAIUBAAATAAAAAAAAAAAA&#10;AAAAAAAAAABbQ29udGVudF9UeXBlc10ueG1sUEsBAi0AFAAGAAgAAAAhAFr0LFu/AAAAFQEAAAsA&#10;AAAAAAAAAAAAAAAAHwEAAF9yZWxzLy5yZWxzUEsBAi0AFAAGAAgAAAAhAMbmtTLEAAAA3AAAAA8A&#10;AAAAAAAAAAAAAAAABwIAAGRycy9kb3ducmV2LnhtbFBLBQYAAAAAAwADALcAAAD4AgAAAAA=&#10;"/>
                  <v:shape id="AutoShape 33" o:spid="_x0000_s1031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"/>
                  <v:shape id="AutoShape 34" o:spid="_x0000_s1032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"/>
                  <v:shape id="AutoShape 35" o:spid="_x0000_s1033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"/>
                </v:group>
                <v:group id="Group 37" o:spid="_x0000_s1034" style="position:absolute;left:1393;top:6412;width:177;height:1334" coordorigin="3801,3376" coordsize="177,13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v:shape id="AutoShape 38" o:spid="_x0000_s1035" type="#_x0000_t32" style="position:absolute;left:3895;top:3506;width:0;height:12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">
                    <v:stroke dashstyle="dash"/>
                  </v:shape>
                  <v:oval id="Oval 39" o:spid="_x0000_s1036" style="position:absolute;left:3801;top:3376;width:177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" fillcolor="#4f81bd [3204]"/>
                </v:group>
                <v:shape id="AutoShape 40" o:spid="_x0000_s1037" type="#_x0000_t32" style="position:absolute;left:307;top:7746;width:118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"/>
              </v:group>
            </w:pict>
          </mc:Fallback>
        </mc:AlternateContent>
      </w:r>
      <w:r w:rsidR="00611B5E" w:rsidRPr="005D0B55">
        <w:rPr>
          <w:rFonts w:ascii="Times New Roman" w:hAnsi="Times New Roman" w:cs="Times New Roman"/>
          <w:b/>
          <w:u w:val="single"/>
        </w:rPr>
        <w:t>Παράδειγμα 2</w:t>
      </w:r>
    </w:p>
    <w:p w:rsidR="004F273C" w:rsidRDefault="00D23058" w:rsidP="00262A58">
      <w:pPr>
        <w:pStyle w:val="a3"/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2" type="#_x0000_t75" style="position:absolute;margin-left:449.65pt;margin-top:19.75pt;width:21.25pt;height:15.95pt;z-index:251691008">
            <v:imagedata r:id="rId7" o:title=""/>
            <w10:wrap type="square"/>
          </v:shape>
          <o:OLEObject Type="Embed" ProgID="Equation.DSMT4" ShapeID="_x0000_s1072" DrawAspect="Content" ObjectID="_1684990397" r:id="rId8"/>
        </w:object>
      </w:r>
      <w:r w:rsidR="00A85B70"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6482080</wp:posOffset>
                </wp:positionH>
                <wp:positionV relativeFrom="paragraph">
                  <wp:posOffset>65405</wp:posOffset>
                </wp:positionV>
                <wp:extent cx="0" cy="231775"/>
                <wp:effectExtent l="59690" t="11430" r="54610" b="23495"/>
                <wp:wrapNone/>
                <wp:docPr id="266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31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974215" id="AutoShape 44" o:spid="_x0000_s1026" type="#_x0000_t32" style="position:absolute;margin-left:510.4pt;margin-top:5.15pt;width:0;height:18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</w:rPr>
        <w:object w:dxaOrig="1440" w:dyaOrig="1440">
          <v:shape id="_x0000_s1069" type="#_x0000_t75" style="position:absolute;margin-left:493.3pt;margin-top:7.45pt;width:11.8pt;height:15.95pt;z-index:251688960;mso-position-horizontal-relative:text;mso-position-vertical-relative:text">
            <v:imagedata r:id="rId9" o:title=""/>
            <w10:wrap type="square"/>
          </v:shape>
          <o:OLEObject Type="Embed" ProgID="Equation.DSMT4" ShapeID="_x0000_s1069" DrawAspect="Content" ObjectID="_1684990398" r:id="rId10"/>
        </w:object>
      </w:r>
      <w:r w:rsidR="008A2D94">
        <w:rPr>
          <w:rFonts w:ascii="Times New Roman" w:hAnsi="Times New Roman" w:cs="Times New Roman"/>
        </w:rPr>
        <w:t xml:space="preserve">Σύμφωνα με τον </w:t>
      </w:r>
      <w:r w:rsidR="005F3558">
        <w:rPr>
          <w:rFonts w:ascii="Times New Roman" w:hAnsi="Times New Roman" w:cs="Times New Roman"/>
        </w:rPr>
        <w:t xml:space="preserve">ακίνητο </w:t>
      </w:r>
      <w:r w:rsidR="008A2D94">
        <w:rPr>
          <w:rFonts w:ascii="Times New Roman" w:hAnsi="Times New Roman" w:cs="Times New Roman"/>
        </w:rPr>
        <w:t>παρατηρητή (</w:t>
      </w:r>
      <w:r w:rsidR="002D1FC4">
        <w:rPr>
          <w:rFonts w:ascii="Times New Roman" w:hAnsi="Times New Roman" w:cs="Times New Roman"/>
        </w:rPr>
        <w:t>Α</w:t>
      </w:r>
      <w:r w:rsidR="008A2D94">
        <w:rPr>
          <w:rFonts w:ascii="Times New Roman" w:hAnsi="Times New Roman" w:cs="Times New Roman"/>
        </w:rPr>
        <w:t>)</w:t>
      </w:r>
      <w:r w:rsidR="005F3558">
        <w:rPr>
          <w:rFonts w:ascii="Times New Roman" w:hAnsi="Times New Roman" w:cs="Times New Roman"/>
        </w:rPr>
        <w:t>,</w:t>
      </w:r>
      <w:r w:rsidR="00702E98">
        <w:rPr>
          <w:rFonts w:ascii="Times New Roman" w:hAnsi="Times New Roman" w:cs="Times New Roman"/>
        </w:rPr>
        <w:t xml:space="preserve"> </w:t>
      </w:r>
      <w:r w:rsidR="008A2D94">
        <w:rPr>
          <w:rFonts w:ascii="Times New Roman" w:hAnsi="Times New Roman" w:cs="Times New Roman"/>
        </w:rPr>
        <w:t xml:space="preserve">το σώμα </w:t>
      </w:r>
      <w:r w:rsidR="00EC7609">
        <w:rPr>
          <w:rFonts w:ascii="Times New Roman" w:hAnsi="Times New Roman" w:cs="Times New Roman"/>
        </w:rPr>
        <w:t xml:space="preserve">που αφήνεται ελεύθερο να κινηθεί </w:t>
      </w:r>
      <w:r w:rsidR="00825681">
        <w:rPr>
          <w:rFonts w:ascii="Times New Roman" w:hAnsi="Times New Roman" w:cs="Times New Roman"/>
        </w:rPr>
        <w:t xml:space="preserve">από κάποιο ύψος </w:t>
      </w:r>
      <w:r w:rsidR="00EC7609">
        <w:rPr>
          <w:rFonts w:ascii="Times New Roman" w:hAnsi="Times New Roman" w:cs="Times New Roman"/>
        </w:rPr>
        <w:t>στο πεδίο βαρύτητας</w:t>
      </w:r>
      <w:r w:rsidR="00365D26">
        <w:rPr>
          <w:rFonts w:ascii="Times New Roman" w:hAnsi="Times New Roman" w:cs="Times New Roman"/>
        </w:rPr>
        <w:t>,</w:t>
      </w:r>
      <w:r w:rsidR="00EC7609">
        <w:rPr>
          <w:rFonts w:ascii="Times New Roman" w:hAnsi="Times New Roman" w:cs="Times New Roman"/>
        </w:rPr>
        <w:t xml:space="preserve"> </w:t>
      </w:r>
      <w:r w:rsidR="008A2D94">
        <w:rPr>
          <w:rFonts w:ascii="Times New Roman" w:hAnsi="Times New Roman" w:cs="Times New Roman"/>
        </w:rPr>
        <w:t>εκτελεί ελεύθερη πτώση</w:t>
      </w:r>
      <w:r w:rsidR="00F37C93">
        <w:rPr>
          <w:rFonts w:ascii="Times New Roman" w:hAnsi="Times New Roman" w:cs="Times New Roman"/>
        </w:rPr>
        <w:t>.</w:t>
      </w:r>
    </w:p>
    <w:p w:rsidR="004F273C" w:rsidRDefault="004F273C" w:rsidP="00262A58">
      <w:pPr>
        <w:pStyle w:val="a3"/>
        <w:rPr>
          <w:rFonts w:ascii="Times New Roman" w:hAnsi="Times New Roman" w:cs="Times New Roman"/>
          <w:b/>
        </w:rPr>
      </w:pPr>
    </w:p>
    <w:p w:rsidR="002D1FC4" w:rsidRDefault="008A2D94" w:rsidP="00262A58">
      <w:pPr>
        <w:pStyle w:val="a3"/>
        <w:rPr>
          <w:rFonts w:ascii="Times New Roman" w:hAnsi="Times New Roman" w:cs="Times New Roman"/>
        </w:rPr>
      </w:pPr>
      <w:r w:rsidRPr="008A2D94">
        <w:rPr>
          <w:rFonts w:ascii="Times New Roman" w:hAnsi="Times New Roman" w:cs="Times New Roman"/>
          <w:b/>
        </w:rPr>
        <w:t>Ερώτημα:</w:t>
      </w:r>
      <w:r w:rsidR="002D1FC4">
        <w:rPr>
          <w:rFonts w:ascii="Times New Roman" w:hAnsi="Times New Roman" w:cs="Times New Roman"/>
        </w:rPr>
        <w:t xml:space="preserve"> Πως θα κινηθεί το σώμα</w:t>
      </w:r>
      <w:r>
        <w:rPr>
          <w:rFonts w:ascii="Times New Roman" w:hAnsi="Times New Roman" w:cs="Times New Roman"/>
        </w:rPr>
        <w:t xml:space="preserve"> </w:t>
      </w:r>
      <w:r w:rsidR="004F273C">
        <w:rPr>
          <w:rFonts w:ascii="Times New Roman" w:hAnsi="Times New Roman" w:cs="Times New Roman"/>
        </w:rPr>
        <w:t>σύμφωνα με τον ίδιο παρατηρητή</w:t>
      </w:r>
      <w:r w:rsidR="002D1FC4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αν εκτοξευθεί από το </w:t>
      </w:r>
    </w:p>
    <w:p w:rsidR="004F273C" w:rsidRPr="005F3558" w:rsidRDefault="00AD6FBF" w:rsidP="004F273C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ίδιο ύψος</w:t>
      </w:r>
      <w:r w:rsidR="008A2D94">
        <w:rPr>
          <w:rFonts w:ascii="Times New Roman" w:hAnsi="Times New Roman" w:cs="Times New Roman"/>
        </w:rPr>
        <w:t xml:space="preserve"> οριζόντια </w:t>
      </w:r>
      <w:r>
        <w:rPr>
          <w:rFonts w:ascii="Times New Roman" w:hAnsi="Times New Roman" w:cs="Times New Roman"/>
        </w:rPr>
        <w:t xml:space="preserve">με κάποια </w:t>
      </w:r>
      <w:r w:rsidR="008A2D94" w:rsidRPr="002D1FC4">
        <w:rPr>
          <w:rFonts w:ascii="Times New Roman" w:hAnsi="Times New Roman" w:cs="Times New Roman"/>
        </w:rPr>
        <w:t>ταχύτητα</w:t>
      </w:r>
      <w:r w:rsidR="005F3558">
        <w:rPr>
          <w:rFonts w:ascii="Times New Roman" w:hAnsi="Times New Roman" w:cs="Times New Roman"/>
        </w:rPr>
        <w:t>;</w:t>
      </w:r>
    </w:p>
    <w:p w:rsidR="00321C89" w:rsidRDefault="00321C89" w:rsidP="004F273C">
      <w:pPr>
        <w:pStyle w:val="a3"/>
        <w:rPr>
          <w:rFonts w:ascii="Times New Roman" w:hAnsi="Times New Roman" w:cs="Times New Roman"/>
        </w:rPr>
      </w:pPr>
    </w:p>
    <w:p w:rsidR="00321C89" w:rsidRPr="00195BF3" w:rsidRDefault="00195BF3" w:rsidP="004F273C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Απάντηση:</w:t>
      </w:r>
    </w:p>
    <w:p w:rsidR="0064592D" w:rsidRDefault="005F3558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Θεωρούμε </w:t>
      </w:r>
      <w:r w:rsidR="00AD6FBF">
        <w:rPr>
          <w:rFonts w:ascii="Times New Roman" w:hAnsi="Times New Roman" w:cs="Times New Roman"/>
        </w:rPr>
        <w:t xml:space="preserve">τον επιβάτη </w:t>
      </w:r>
      <w:r w:rsidR="008E270F">
        <w:rPr>
          <w:rFonts w:ascii="Times New Roman" w:hAnsi="Times New Roman" w:cs="Times New Roman"/>
        </w:rPr>
        <w:t xml:space="preserve">(Γ) </w:t>
      </w:r>
      <w:r w:rsidR="00AD6FBF">
        <w:rPr>
          <w:rFonts w:ascii="Times New Roman" w:hAnsi="Times New Roman" w:cs="Times New Roman"/>
        </w:rPr>
        <w:t xml:space="preserve">ενός </w:t>
      </w:r>
      <w:r w:rsidR="00C91B2D">
        <w:rPr>
          <w:rFonts w:ascii="Times New Roman" w:hAnsi="Times New Roman" w:cs="Times New Roman"/>
        </w:rPr>
        <w:t>βαγονιού το οποίο</w:t>
      </w:r>
      <w:r w:rsidR="00AD6FBF">
        <w:rPr>
          <w:rFonts w:ascii="Times New Roman" w:hAnsi="Times New Roman" w:cs="Times New Roman"/>
        </w:rPr>
        <w:t xml:space="preserve"> κινείται ευθύγραμμα και ισοταχώς </w:t>
      </w:r>
      <w:r>
        <w:rPr>
          <w:rFonts w:ascii="Times New Roman" w:hAnsi="Times New Roman" w:cs="Times New Roman"/>
        </w:rPr>
        <w:t xml:space="preserve">με ταχύτητα </w:t>
      </w:r>
      <w:r>
        <w:rPr>
          <w:rFonts w:ascii="Times New Roman" w:hAnsi="Times New Roman" w:cs="Times New Roman"/>
          <w:lang w:val="en-US"/>
        </w:rPr>
        <w:t>V</w:t>
      </w:r>
      <w:r w:rsidR="00365D26">
        <w:rPr>
          <w:rFonts w:ascii="Times New Roman" w:hAnsi="Times New Roman" w:cs="Times New Roman"/>
        </w:rPr>
        <w:t>ως προς τον (Α)</w:t>
      </w:r>
      <w:r w:rsidR="006820EC">
        <w:rPr>
          <w:rFonts w:ascii="Times New Roman" w:hAnsi="Times New Roman" w:cs="Times New Roman"/>
        </w:rPr>
        <w:t xml:space="preserve">. Ο επιβάτης </w:t>
      </w:r>
      <w:r w:rsidR="00153263">
        <w:rPr>
          <w:rFonts w:ascii="Times New Roman" w:hAnsi="Times New Roman" w:cs="Times New Roman"/>
        </w:rPr>
        <w:t xml:space="preserve">εκτελεί το ίδιο πείραμα, δηλαδή </w:t>
      </w:r>
      <w:r w:rsidR="006820EC">
        <w:rPr>
          <w:rFonts w:ascii="Times New Roman" w:hAnsi="Times New Roman" w:cs="Times New Roman"/>
        </w:rPr>
        <w:t>αφήνει ένα σώμα</w:t>
      </w:r>
      <w:r w:rsidR="00195BF3">
        <w:rPr>
          <w:rFonts w:ascii="Times New Roman" w:hAnsi="Times New Roman" w:cs="Times New Roman"/>
        </w:rPr>
        <w:t xml:space="preserve"> ελεύθερο να κινηθεί από</w:t>
      </w:r>
      <w:r>
        <w:rPr>
          <w:rFonts w:ascii="Times New Roman" w:hAnsi="Times New Roman" w:cs="Times New Roman"/>
        </w:rPr>
        <w:t xml:space="preserve"> ύψος </w:t>
      </w:r>
      <w:r>
        <w:rPr>
          <w:rFonts w:ascii="Times New Roman" w:hAnsi="Times New Roman" w:cs="Times New Roman"/>
          <w:lang w:val="en-US"/>
        </w:rPr>
        <w:t>h</w:t>
      </w:r>
      <w:r w:rsidR="005E1C6C">
        <w:rPr>
          <w:rFonts w:ascii="Times New Roman" w:hAnsi="Times New Roman" w:cs="Times New Roman"/>
        </w:rPr>
        <w:t>.</w:t>
      </w:r>
      <w:r w:rsidRPr="005F355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Τότε</w:t>
      </w:r>
      <w:r w:rsidR="008E270F">
        <w:rPr>
          <w:rFonts w:ascii="Times New Roman" w:hAnsi="Times New Roman" w:cs="Times New Roman"/>
        </w:rPr>
        <w:t xml:space="preserve"> σύμφωνα με την αρχή</w:t>
      </w:r>
      <w:r w:rsidR="0029659F">
        <w:rPr>
          <w:rFonts w:ascii="Times New Roman" w:hAnsi="Times New Roman" w:cs="Times New Roman"/>
        </w:rPr>
        <w:t xml:space="preserve"> της σχετικότητας</w:t>
      </w:r>
      <w:r w:rsidR="008E270F">
        <w:rPr>
          <w:rFonts w:ascii="Times New Roman" w:hAnsi="Times New Roman" w:cs="Times New Roman"/>
        </w:rPr>
        <w:t xml:space="preserve"> </w:t>
      </w:r>
      <w:r w:rsidR="00C91B2D">
        <w:rPr>
          <w:rFonts w:ascii="Times New Roman" w:hAnsi="Times New Roman" w:cs="Times New Roman"/>
        </w:rPr>
        <w:t xml:space="preserve">θα πρέπει οι δύο παρατηρητές να συμφωνούν ως προς </w:t>
      </w:r>
      <w:r w:rsidR="001645F6">
        <w:rPr>
          <w:rFonts w:ascii="Times New Roman" w:hAnsi="Times New Roman" w:cs="Times New Roman"/>
        </w:rPr>
        <w:t xml:space="preserve">τους νόμους που διέπουν </w:t>
      </w:r>
      <w:r w:rsidR="006820EC">
        <w:rPr>
          <w:rFonts w:ascii="Times New Roman" w:hAnsi="Times New Roman" w:cs="Times New Roman"/>
        </w:rPr>
        <w:t>την κίνηση του σώματος, επομένως</w:t>
      </w:r>
      <w:r w:rsidR="00C91B2D">
        <w:rPr>
          <w:rFonts w:ascii="Times New Roman" w:hAnsi="Times New Roman" w:cs="Times New Roman"/>
        </w:rPr>
        <w:t xml:space="preserve"> </w:t>
      </w:r>
      <w:r w:rsidR="008E270F">
        <w:rPr>
          <w:rFonts w:ascii="Times New Roman" w:hAnsi="Times New Roman" w:cs="Times New Roman"/>
        </w:rPr>
        <w:t>ο επιβάτης αποφαίνεται ότι το σώμα εκτελεί ελεύθερη πτ</w:t>
      </w:r>
      <w:r w:rsidR="0029659F">
        <w:rPr>
          <w:rFonts w:ascii="Times New Roman" w:hAnsi="Times New Roman" w:cs="Times New Roman"/>
        </w:rPr>
        <w:t>ώση</w:t>
      </w:r>
      <w:r w:rsidR="0064592D">
        <w:rPr>
          <w:rFonts w:ascii="Times New Roman" w:hAnsi="Times New Roman" w:cs="Times New Roman"/>
        </w:rPr>
        <w:t xml:space="preserve">. </w:t>
      </w:r>
    </w:p>
    <w:p w:rsidR="0029659F" w:rsidRDefault="0064592D" w:rsidP="00262A5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Σύμφωνα με τον παρατηρητή (Α) το σώμα πέφτει λόγω βαρύτητας και ταυτόχρονα μετατοπίζεται προς τα δεξιά με την ταχύτητα του βαγονιού., δηλαδή εκτελεί οριζόντια βολή. Η εικόνα αυτή είναι ισοδύναμη με αυτήν που θα προέκυπτε αν ο (Α) εκτόξευε το σώμα οριζόντια. </w:t>
      </w:r>
    </w:p>
    <w:p w:rsidR="00181797" w:rsidRDefault="00181797" w:rsidP="00262A58">
      <w:pPr>
        <w:pStyle w:val="a3"/>
        <w:rPr>
          <w:rFonts w:ascii="Times New Roman" w:hAnsi="Times New Roman" w:cs="Times New Roman"/>
        </w:rPr>
      </w:pPr>
    </w:p>
    <w:p w:rsidR="005D0B55" w:rsidRPr="005D0B55" w:rsidRDefault="00D23058" w:rsidP="005D0B55">
      <w:pPr>
        <w:pStyle w:val="a3"/>
        <w:tabs>
          <w:tab w:val="left" w:pos="1110"/>
        </w:tabs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086" type="#_x0000_t75" style="position:absolute;margin-left:271.35pt;margin-top:41pt;width:12.1pt;height:13.8pt;z-index:251701248">
            <v:imagedata r:id="rId11" o:title=""/>
            <w10:wrap type="square"/>
          </v:shape>
          <o:OLEObject Type="Embed" ProgID="Equation.DSMT4" ShapeID="_x0000_s1086" DrawAspect="Content" ObjectID="_1684990399" r:id="rId12"/>
        </w:object>
      </w:r>
      <w:r>
        <w:rPr>
          <w:noProof/>
        </w:rPr>
        <w:object w:dxaOrig="1440" w:dyaOrig="1440">
          <v:shape id="_x0000_s1081" type="#_x0000_t75" style="position:absolute;margin-left:91.5pt;margin-top:38.85pt;width:18.9pt;height:15.95pt;z-index:251699200">
            <v:imagedata r:id="rId13" o:title=""/>
            <w10:wrap type="square"/>
          </v:shape>
          <o:OLEObject Type="Embed" ProgID="Equation.DSMT4" ShapeID="_x0000_s1081" DrawAspect="Content" ObjectID="_1684990400" r:id="rId14"/>
        </w:object>
      </w:r>
      <w:r>
        <w:rPr>
          <w:rFonts w:ascii="Times New Roman" w:hAnsi="Times New Roman" w:cs="Times New Roman"/>
          <w:noProof/>
          <w:lang w:eastAsia="el-GR"/>
        </w:rPr>
        <w:object w:dxaOrig="1440" w:dyaOrig="1440">
          <v:group id="_x0000_s1077" style="position:absolute;margin-left:126.25pt;margin-top:22.9pt;width:10.05pt;height:63.3pt;z-index:251697152" coordorigin="11213,3966" coordsize="201,1266">
            <v:shape id="_x0000_s1078" type="#_x0000_t75" style="position:absolute;left:11213;top:4466;width:201;height:283">
              <v:imagedata r:id="rId15" o:title=""/>
            </v:shape>
            <v:shape id="_x0000_s1079" type="#_x0000_t32" style="position:absolute;left:11319;top:3966;width:1;height:500;flip:y" o:connectortype="straight">
              <v:stroke endarrow="block"/>
            </v:shape>
            <v:shape id="_x0000_s1080" type="#_x0000_t32" style="position:absolute;left:11320;top:4819;width:0;height:413" o:connectortype="straight">
              <v:stroke endarrow="block"/>
            </v:shape>
          </v:group>
          <o:OLEObject Type="Embed" ProgID="Equation.DSMT4" ShapeID="_x0000_s1078" DrawAspect="Content" ObjectID="_1684990401" r:id="rId16"/>
        </w:object>
      </w:r>
      <w:r w:rsidR="00A85B70"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53720</wp:posOffset>
                </wp:positionH>
                <wp:positionV relativeFrom="paragraph">
                  <wp:posOffset>1199515</wp:posOffset>
                </wp:positionV>
                <wp:extent cx="652145" cy="0"/>
                <wp:effectExtent l="8255" t="12065" r="6350" b="6985"/>
                <wp:wrapNone/>
                <wp:docPr id="265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521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127E13" id="AutoShape 26" o:spid="_x0000_s1026" type="#_x0000_t32" style="position:absolute;margin-left:43.6pt;margin-top:94.45pt;width:51.35pt;height:0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"/>
            </w:pict>
          </mc:Fallback>
        </mc:AlternateContent>
      </w:r>
      <w:r w:rsidR="00A85B70"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862580</wp:posOffset>
                </wp:positionH>
                <wp:positionV relativeFrom="paragraph">
                  <wp:posOffset>1094740</wp:posOffset>
                </wp:positionV>
                <wp:extent cx="0" cy="0"/>
                <wp:effectExtent l="12065" t="12065" r="6985" b="6985"/>
                <wp:wrapNone/>
                <wp:docPr id="264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F0EDCD" id="AutoShape 15" o:spid="_x0000_s1026" type="#_x0000_t32" style="position:absolute;margin-left:225.4pt;margin-top:86.2pt;width:0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"/>
            </w:pict>
          </mc:Fallback>
        </mc:AlternateContent>
      </w:r>
      <w:r w:rsidR="00A85B70"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14930</wp:posOffset>
                </wp:positionH>
                <wp:positionV relativeFrom="paragraph">
                  <wp:posOffset>180340</wp:posOffset>
                </wp:positionV>
                <wp:extent cx="247650" cy="0"/>
                <wp:effectExtent l="12065" t="12065" r="6985" b="6985"/>
                <wp:wrapNone/>
                <wp:docPr id="263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73ABC8" id="AutoShape 12" o:spid="_x0000_s1026" type="#_x0000_t32" style="position:absolute;margin-left:205.9pt;margin-top:14.2pt;width:19.5pt;height:0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"/>
            </w:pict>
          </mc:Fallback>
        </mc:AlternateContent>
      </w:r>
      <w:r w:rsidR="00A85B70"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430780</wp:posOffset>
                </wp:positionH>
                <wp:positionV relativeFrom="paragraph">
                  <wp:posOffset>1094740</wp:posOffset>
                </wp:positionV>
                <wp:extent cx="431800" cy="0"/>
                <wp:effectExtent l="8890" t="12065" r="6985" b="6985"/>
                <wp:wrapNone/>
                <wp:docPr id="262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31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C08B51" id="AutoShape 10" o:spid="_x0000_s1026" type="#_x0000_t32" style="position:absolute;margin-left:191.4pt;margin-top:86.2pt;width:34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"/>
            </w:pict>
          </mc:Fallback>
        </mc:AlternateContent>
      </w:r>
      <w:r w:rsidR="00A85B70"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58850</wp:posOffset>
                </wp:positionH>
                <wp:positionV relativeFrom="paragraph">
                  <wp:posOffset>1094740</wp:posOffset>
                </wp:positionV>
                <wp:extent cx="374650" cy="0"/>
                <wp:effectExtent l="13335" t="12065" r="12065" b="6985"/>
                <wp:wrapNone/>
                <wp:docPr id="261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74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5B9218" id="AutoShape 6" o:spid="_x0000_s1026" type="#_x0000_t32" style="position:absolute;margin-left:75.5pt;margin-top:86.2pt;width:29.5pt;height:0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"/>
            </w:pict>
          </mc:Fallback>
        </mc:AlternateContent>
      </w:r>
    </w:p>
    <w:p w:rsidR="005D0B55" w:rsidRPr="005D0B55" w:rsidRDefault="00A85B70" w:rsidP="005D0B55"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958850</wp:posOffset>
                </wp:positionH>
                <wp:positionV relativeFrom="paragraph">
                  <wp:posOffset>19685</wp:posOffset>
                </wp:positionV>
                <wp:extent cx="2428240" cy="1019175"/>
                <wp:effectExtent l="13335" t="12065" r="15875" b="6985"/>
                <wp:wrapNone/>
                <wp:docPr id="246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8240" cy="1019175"/>
                          <a:chOff x="2361" y="13722"/>
                          <a:chExt cx="3824" cy="1605"/>
                        </a:xfrm>
                      </wpg:grpSpPr>
                      <wpg:grpSp>
                        <wpg:cNvPr id="247" name="Group 28"/>
                        <wpg:cNvGrpSpPr>
                          <a:grpSpLocks/>
                        </wpg:cNvGrpSpPr>
                        <wpg:grpSpPr bwMode="auto">
                          <a:xfrm>
                            <a:off x="2479" y="14323"/>
                            <a:ext cx="330" cy="839"/>
                            <a:chOff x="2479" y="3871"/>
                            <a:chExt cx="330" cy="839"/>
                          </a:xfrm>
                        </wpg:grpSpPr>
                        <wps:wsp>
                          <wps:cNvPr id="248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AutoShape 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AutoShape 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AutoShap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AutoShap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" name="AutoShape 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4" name="Oval 2"/>
                        <wps:cNvSpPr>
                          <a:spLocks noChangeArrowheads="1"/>
                        </wps:cNvSpPr>
                        <wps:spPr bwMode="auto">
                          <a:xfrm>
                            <a:off x="2951" y="14973"/>
                            <a:ext cx="295" cy="35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Oval 3"/>
                        <wps:cNvSpPr>
                          <a:spLocks noChangeArrowheads="1"/>
                        </wps:cNvSpPr>
                        <wps:spPr bwMode="auto">
                          <a:xfrm>
                            <a:off x="4384" y="14973"/>
                            <a:ext cx="295" cy="35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3246" y="15162"/>
                            <a:ext cx="11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2361" y="13722"/>
                            <a:ext cx="0" cy="1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2361" y="13722"/>
                            <a:ext cx="260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5359" y="13722"/>
                            <a:ext cx="1" cy="1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AutoShape 24"/>
                        <wps:cNvCnPr>
                          <a:cxnSpLocks noChangeShapeType="1"/>
                        </wps:cNvCnPr>
                        <wps:spPr bwMode="auto">
                          <a:xfrm>
                            <a:off x="5360" y="14406"/>
                            <a:ext cx="82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5D8F58" id="Group 146" o:spid="_x0000_s1026" style="position:absolute;margin-left:75.5pt;margin-top:1.55pt;width:191.2pt;height:80.25pt;z-index:251741184" coordorigin="2361,13722" coordsize="3824,1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">
                <v:group id="Group 28" o:spid="_x0000_s1027" style="position:absolute;left:2479;top:14323;width:330;height:839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<v:oval id="Oval 18" o:spid="_x0000_s1028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"/>
                  <v:shape id="AutoShape 19" o:spid="_x0000_s1029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"/>
                  <v:shape id="AutoShape 20" o:spid="_x0000_s1030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"/>
                  <v:shape id="AutoShape 21" o:spid="_x0000_s1031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"/>
                  <v:shape id="AutoShape 22" o:spid="_x0000_s1032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"/>
                  <v:shape id="AutoShape 23" o:spid="_x0000_s1033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"/>
                </v:group>
                <v:oval id="Oval 2" o:spid="_x0000_s1034" style="position:absolute;left:2951;top:14973;width:295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"/>
                <v:oval id="Oval 3" o:spid="_x0000_s1035" style="position:absolute;left:4384;top:14973;width:295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"/>
                <v:shape id="AutoShape 5" o:spid="_x0000_s1036" type="#_x0000_t32" style="position:absolute;left:3246;top:15162;width:11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"/>
                <v:shape id="AutoShape 8" o:spid="_x0000_s1037" type="#_x0000_t32" style="position:absolute;left:2361;top:13722;width:0;height:14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"/>
                <v:shape id="AutoShape 9" o:spid="_x0000_s1038" type="#_x0000_t32" style="position:absolute;left:2361;top:13722;width:260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"/>
                <v:shape id="AutoShape 11" o:spid="_x0000_s1039" type="#_x0000_t32" style="position:absolute;left:5359;top:13722;width:1;height:14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"/>
                <v:shape id="AutoShape 24" o:spid="_x0000_s1040" type="#_x0000_t32" style="position:absolute;left:5360;top:14406;width:8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">
                  <v:stroke endarrow="block"/>
                </v:shape>
              </v:group>
            </w:pict>
          </mc:Fallback>
        </mc:AlternateContent>
      </w:r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873250</wp:posOffset>
                </wp:positionH>
                <wp:positionV relativeFrom="paragraph">
                  <wp:posOffset>86995</wp:posOffset>
                </wp:positionV>
                <wp:extent cx="112395" cy="847090"/>
                <wp:effectExtent l="13335" t="12700" r="7620" b="6985"/>
                <wp:wrapNone/>
                <wp:docPr id="243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395" cy="847090"/>
                          <a:chOff x="3801" y="3376"/>
                          <a:chExt cx="177" cy="1334"/>
                        </a:xfrm>
                      </wpg:grpSpPr>
                      <wps:wsp>
                        <wps:cNvPr id="244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3895" y="3506"/>
                            <a:ext cx="0" cy="12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3801" y="3376"/>
                            <a:ext cx="177" cy="130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070A9C" id="Group 36" o:spid="_x0000_s1026" style="position:absolute;margin-left:147.5pt;margin-top:6.85pt;width:8.85pt;height:66.7pt;z-index:251740160" coordorigin="3801,3376" coordsize="177,1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">
                <v:shape id="AutoShape 16" o:spid="_x0000_s1027" type="#_x0000_t32" style="position:absolute;left:3895;top:3506;width:0;height:120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">
                  <v:stroke dashstyle="dash"/>
                </v:shape>
                <v:oval id="Oval 17" o:spid="_x0000_s1028" style="position:absolute;left:3801;top:3376;width:177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" fillcolor="#4f81bd [3204]"/>
              </v:group>
            </w:pict>
          </mc:Fallback>
        </mc:AlternateContent>
      </w:r>
    </w:p>
    <w:p w:rsidR="005D0B55" w:rsidRPr="005D0B55" w:rsidRDefault="005D0B55" w:rsidP="005D0B55"/>
    <w:p w:rsidR="005D0B55" w:rsidRPr="005D0B55" w:rsidRDefault="00A85B70" w:rsidP="005D0B5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-180340</wp:posOffset>
                </wp:positionH>
                <wp:positionV relativeFrom="paragraph">
                  <wp:posOffset>180340</wp:posOffset>
                </wp:positionV>
                <wp:extent cx="936625" cy="0"/>
                <wp:effectExtent l="7620" t="12065" r="8255" b="6985"/>
                <wp:wrapNone/>
                <wp:docPr id="24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36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4A832C" id="AutoShape 27" o:spid="_x0000_s1026" type="#_x0000_t32" style="position:absolute;margin-left:-14.2pt;margin-top:14.2pt;width:73.75pt;height:0;flip:x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"/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862580</wp:posOffset>
                </wp:positionH>
                <wp:positionV relativeFrom="paragraph">
                  <wp:posOffset>180340</wp:posOffset>
                </wp:positionV>
                <wp:extent cx="689610" cy="0"/>
                <wp:effectExtent l="12065" t="12065" r="12700" b="6985"/>
                <wp:wrapNone/>
                <wp:docPr id="24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96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E5571F" id="AutoShape 25" o:spid="_x0000_s1026" type="#_x0000_t32" style="position:absolute;margin-left:225.4pt;margin-top:14.2pt;width:54.3pt;height:0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"/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033780</wp:posOffset>
                </wp:positionH>
                <wp:positionV relativeFrom="paragraph">
                  <wp:posOffset>180340</wp:posOffset>
                </wp:positionV>
                <wp:extent cx="1866265" cy="0"/>
                <wp:effectExtent l="12065" t="12065" r="7620" b="6985"/>
                <wp:wrapNone/>
                <wp:docPr id="24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662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1D2B62" id="AutoShape 4" o:spid="_x0000_s1026" type="#_x0000_t32" style="position:absolute;margin-left:81.4pt;margin-top:14.2pt;width:146.95pt;height:0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"/>
            </w:pict>
          </mc:Fallback>
        </mc:AlternateContent>
      </w:r>
    </w:p>
    <w:p w:rsidR="005D0B55" w:rsidRDefault="005D0B55" w:rsidP="005D0B55"/>
    <w:p w:rsidR="004D2C7A" w:rsidRPr="005D0B55" w:rsidRDefault="004D2C7A" w:rsidP="005D0B55"/>
    <w:p w:rsidR="002A3FC5" w:rsidRDefault="005D0B55" w:rsidP="005D0B55">
      <w:pPr>
        <w:pStyle w:val="a3"/>
        <w:rPr>
          <w:rFonts w:ascii="Times New Roman" w:hAnsi="Times New Roman" w:cs="Times New Roman"/>
        </w:rPr>
      </w:pPr>
      <w:r w:rsidRPr="005D0B55">
        <w:rPr>
          <w:rFonts w:ascii="Times New Roman" w:hAnsi="Times New Roman" w:cs="Times New Roman"/>
          <w:b/>
          <w:u w:val="single"/>
        </w:rPr>
        <w:t>Παράδειγμα 3</w:t>
      </w:r>
      <w:r>
        <w:rPr>
          <w:rFonts w:ascii="Times New Roman" w:hAnsi="Times New Roman" w:cs="Times New Roman"/>
          <w:b/>
        </w:rPr>
        <w:t xml:space="preserve">   </w:t>
      </w:r>
      <w:r>
        <w:rPr>
          <w:rFonts w:ascii="Times New Roman" w:hAnsi="Times New Roman" w:cs="Times New Roman"/>
        </w:rPr>
        <w:t>(Κρούσεις και η αρχή της σχετικότητας)</w:t>
      </w:r>
    </w:p>
    <w:p w:rsidR="001936A3" w:rsidRDefault="001936A3" w:rsidP="005D0B55">
      <w:pPr>
        <w:pStyle w:val="a3"/>
        <w:rPr>
          <w:rFonts w:ascii="Times New Roman" w:hAnsi="Times New Roman" w:cs="Times New Roman"/>
        </w:rPr>
      </w:pPr>
    </w:p>
    <w:p w:rsidR="00E65344" w:rsidRDefault="001936A3" w:rsidP="00E65344">
      <w:pPr>
        <w:pStyle w:val="a3"/>
        <w:tabs>
          <w:tab w:val="left" w:pos="55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1)</w:t>
      </w:r>
      <w:r>
        <w:rPr>
          <w:rFonts w:ascii="Times New Roman" w:hAnsi="Times New Roman" w:cs="Times New Roman"/>
        </w:rPr>
        <w:t xml:space="preserve"> </w:t>
      </w:r>
      <w:r w:rsidR="00E53361">
        <w:rPr>
          <w:rFonts w:ascii="Times New Roman" w:hAnsi="Times New Roman" w:cs="Times New Roman"/>
        </w:rPr>
        <w:t xml:space="preserve">Οι δύο </w:t>
      </w:r>
      <w:r w:rsidR="004D2C7A">
        <w:rPr>
          <w:rFonts w:ascii="Times New Roman" w:hAnsi="Times New Roman" w:cs="Times New Roman"/>
        </w:rPr>
        <w:t>σφαίρες</w:t>
      </w:r>
      <w:r w:rsidR="00E53361">
        <w:rPr>
          <w:rFonts w:ascii="Times New Roman" w:hAnsi="Times New Roman" w:cs="Times New Roman"/>
        </w:rPr>
        <w:t xml:space="preserve"> που εικονίζονται στο παρακάτω</w:t>
      </w:r>
      <w:r w:rsidR="00AA00BF">
        <w:rPr>
          <w:rFonts w:ascii="Times New Roman" w:hAnsi="Times New Roman" w:cs="Times New Roman"/>
        </w:rPr>
        <w:t xml:space="preserve"> σχήμα είναι απόλυτα ελαστικές και η κόκκινη έχει πολύ μεγαλύτερη</w:t>
      </w:r>
      <w:r w:rsidR="00E65344">
        <w:rPr>
          <w:rFonts w:ascii="Times New Roman" w:hAnsi="Times New Roman" w:cs="Times New Roman"/>
        </w:rPr>
        <w:t xml:space="preserve"> </w:t>
      </w:r>
      <w:r w:rsidR="00AA00BF">
        <w:rPr>
          <w:rFonts w:ascii="Times New Roman" w:hAnsi="Times New Roman" w:cs="Times New Roman"/>
        </w:rPr>
        <w:t>μάζα από την μπ</w:t>
      </w:r>
      <w:r w:rsidR="00AC5F39">
        <w:rPr>
          <w:rFonts w:ascii="Times New Roman" w:hAnsi="Times New Roman" w:cs="Times New Roman"/>
        </w:rPr>
        <w:t xml:space="preserve">λε. Αν συγκρουστούν </w:t>
      </w:r>
      <w:r w:rsidR="004D2C7A">
        <w:rPr>
          <w:rFonts w:ascii="Times New Roman" w:hAnsi="Times New Roman" w:cs="Times New Roman"/>
        </w:rPr>
        <w:t>μετωπικά,</w:t>
      </w:r>
      <w:r w:rsidR="00AA00BF">
        <w:rPr>
          <w:rFonts w:ascii="Times New Roman" w:hAnsi="Times New Roman" w:cs="Times New Roman"/>
        </w:rPr>
        <w:t xml:space="preserve"> τότε με βάση τους νόμους διατήρησης ορμής και ενέργειας,</w:t>
      </w:r>
      <w:r w:rsidR="00E65344">
        <w:rPr>
          <w:rFonts w:ascii="Times New Roman" w:hAnsi="Times New Roman" w:cs="Times New Roman"/>
        </w:rPr>
        <w:t xml:space="preserve"> </w:t>
      </w:r>
      <w:r w:rsidR="00AA00BF">
        <w:rPr>
          <w:rFonts w:ascii="Times New Roman" w:hAnsi="Times New Roman" w:cs="Times New Roman"/>
        </w:rPr>
        <w:t>η μπλε μετά την κρούση θα</w:t>
      </w:r>
      <w:r w:rsidR="004D2C7A">
        <w:rPr>
          <w:rFonts w:ascii="Times New Roman" w:hAnsi="Times New Roman" w:cs="Times New Roman"/>
        </w:rPr>
        <w:t xml:space="preserve"> αναπηδήσει προς τα πίσω</w:t>
      </w:r>
      <w:r w:rsidR="00AA00BF">
        <w:rPr>
          <w:rFonts w:ascii="Times New Roman" w:hAnsi="Times New Roman" w:cs="Times New Roman"/>
        </w:rPr>
        <w:t xml:space="preserve"> </w:t>
      </w:r>
      <w:r w:rsidR="004D2C7A">
        <w:rPr>
          <w:rFonts w:ascii="Times New Roman" w:hAnsi="Times New Roman" w:cs="Times New Roman"/>
        </w:rPr>
        <w:t xml:space="preserve">διατηρώντας το μέτρο της ταχύτητάς της, ενώ η κόκκινη </w:t>
      </w:r>
      <w:r w:rsidR="00AA00BF">
        <w:rPr>
          <w:rFonts w:ascii="Times New Roman" w:hAnsi="Times New Roman" w:cs="Times New Roman"/>
        </w:rPr>
        <w:t xml:space="preserve">θα </w:t>
      </w:r>
      <w:r w:rsidR="004D2C7A">
        <w:rPr>
          <w:rFonts w:ascii="Times New Roman" w:hAnsi="Times New Roman" w:cs="Times New Roman"/>
        </w:rPr>
        <w:t>παραμείνει</w:t>
      </w:r>
      <w:r w:rsidR="00AA00BF">
        <w:rPr>
          <w:rFonts w:ascii="Times New Roman" w:hAnsi="Times New Roman" w:cs="Times New Roman"/>
        </w:rPr>
        <w:t xml:space="preserve"> ακίνητη.</w:t>
      </w:r>
      <w:r w:rsidR="00E65344">
        <w:rPr>
          <w:rFonts w:ascii="Times New Roman" w:hAnsi="Times New Roman" w:cs="Times New Roman"/>
        </w:rPr>
        <w:t xml:space="preserve">  </w:t>
      </w:r>
    </w:p>
    <w:p w:rsidR="00E65344" w:rsidRDefault="00E65344" w:rsidP="00E65344">
      <w:pPr>
        <w:pStyle w:val="a3"/>
        <w:tabs>
          <w:tab w:val="left" w:pos="5595"/>
        </w:tabs>
        <w:rPr>
          <w:rFonts w:ascii="Times New Roman" w:hAnsi="Times New Roman" w:cs="Times New Roman"/>
        </w:rPr>
      </w:pPr>
    </w:p>
    <w:p w:rsidR="001936A3" w:rsidRPr="001936A3" w:rsidRDefault="00A85B70" w:rsidP="00E65344">
      <w:pPr>
        <w:pStyle w:val="a3"/>
        <w:tabs>
          <w:tab w:val="left" w:pos="559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812415</wp:posOffset>
                </wp:positionH>
                <wp:positionV relativeFrom="paragraph">
                  <wp:posOffset>94615</wp:posOffset>
                </wp:positionV>
                <wp:extent cx="19050" cy="715645"/>
                <wp:effectExtent l="9525" t="7620" r="9525" b="10160"/>
                <wp:wrapNone/>
                <wp:docPr id="239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" cy="715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767FCA" id="AutoShape 230" o:spid="_x0000_s1026" type="#_x0000_t32" style="position:absolute;margin-left:221.45pt;margin-top:7.45pt;width:1.5pt;height:56.3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"/>
            </w:pict>
          </mc:Fallback>
        </mc:AlternateContent>
      </w:r>
      <w:r w:rsidR="00E65344">
        <w:rPr>
          <w:rFonts w:ascii="Times New Roman" w:hAnsi="Times New Roman" w:cs="Times New Roman"/>
        </w:rPr>
        <w:t xml:space="preserve">                            </w:t>
      </w:r>
      <w:r w:rsidR="00E53361">
        <w:rPr>
          <w:rFonts w:ascii="Times New Roman" w:hAnsi="Times New Roman" w:cs="Times New Roman"/>
        </w:rPr>
        <w:t xml:space="preserve">      </w:t>
      </w:r>
      <w:r w:rsidR="00E65344">
        <w:rPr>
          <w:rFonts w:ascii="Times New Roman" w:hAnsi="Times New Roman" w:cs="Times New Roman"/>
        </w:rPr>
        <w:t xml:space="preserve">  ΠΡΙΝ</w:t>
      </w:r>
      <w:r w:rsidR="00E65344">
        <w:rPr>
          <w:rFonts w:ascii="Times New Roman" w:hAnsi="Times New Roman" w:cs="Times New Roman"/>
        </w:rPr>
        <w:tab/>
      </w:r>
      <w:r w:rsidR="00E53361">
        <w:rPr>
          <w:rFonts w:ascii="Times New Roman" w:hAnsi="Times New Roman" w:cs="Times New Roman"/>
        </w:rPr>
        <w:t xml:space="preserve">  </w:t>
      </w:r>
      <w:r w:rsidR="00E65344">
        <w:rPr>
          <w:rFonts w:ascii="Times New Roman" w:hAnsi="Times New Roman" w:cs="Times New Roman"/>
        </w:rPr>
        <w:t>ΜΕΤΑ</w:t>
      </w:r>
    </w:p>
    <w:p w:rsidR="005D0B55" w:rsidRDefault="00D23058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el-GR"/>
        </w:rPr>
        <w:object w:dxaOrig="1440" w:dyaOrig="1440">
          <v:shape id="_x0000_s1500" type="#_x0000_t75" style="position:absolute;margin-left:233.75pt;margin-top:9.15pt;width:37.2pt;height:13.8pt;z-index:251934720">
            <v:imagedata r:id="rId17" o:title=""/>
            <w10:wrap type="square"/>
          </v:shape>
          <o:OLEObject Type="Embed" ProgID="Equation.DSMT4" ShapeID="_x0000_s1500" DrawAspect="Content" ObjectID="_1684990402" r:id="rId18"/>
        </w:object>
      </w:r>
      <w:r>
        <w:rPr>
          <w:noProof/>
        </w:rPr>
        <w:object w:dxaOrig="1440" w:dyaOrig="1440">
          <v:shape id="_x0000_s1499" type="#_x0000_t75" style="position:absolute;margin-left:97.65pt;margin-top:9.15pt;width:37.2pt;height:13.8pt;z-index:251933696">
            <v:imagedata r:id="rId17" o:title=""/>
            <w10:wrap type="square"/>
          </v:shape>
          <o:OLEObject Type="Embed" ProgID="Equation.DSMT4" ShapeID="_x0000_s1499" DrawAspect="Content" ObjectID="_1684990403" r:id="rId19"/>
        </w:objec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9845</wp:posOffset>
                </wp:positionH>
                <wp:positionV relativeFrom="paragraph">
                  <wp:posOffset>116205</wp:posOffset>
                </wp:positionV>
                <wp:extent cx="2487295" cy="593725"/>
                <wp:effectExtent l="8255" t="8890" r="9525" b="6985"/>
                <wp:wrapNone/>
                <wp:docPr id="226" name="Group 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7295" cy="593725"/>
                          <a:chOff x="898" y="3675"/>
                          <a:chExt cx="3917" cy="935"/>
                        </a:xfrm>
                      </wpg:grpSpPr>
                      <wpg:grpSp>
                        <wpg:cNvPr id="227" name="Group 219"/>
                        <wpg:cNvGrpSpPr>
                          <a:grpSpLocks/>
                        </wpg:cNvGrpSpPr>
                        <wpg:grpSpPr bwMode="auto">
                          <a:xfrm>
                            <a:off x="1220" y="3771"/>
                            <a:ext cx="330" cy="839"/>
                            <a:chOff x="2479" y="3871"/>
                            <a:chExt cx="330" cy="839"/>
                          </a:xfrm>
                        </wpg:grpSpPr>
                        <wps:wsp>
                          <wps:cNvPr id="228" name="Oval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AutoShape 2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AutoShape 2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" name="AutoShap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AutoShap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" name="AutoShape 2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4" name="Oval 228"/>
                        <wps:cNvSpPr>
                          <a:spLocks noChangeArrowheads="1"/>
                        </wps:cNvSpPr>
                        <wps:spPr bwMode="auto">
                          <a:xfrm>
                            <a:off x="4095" y="3675"/>
                            <a:ext cx="720" cy="72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35" name="Group 276"/>
                        <wpg:cNvGrpSpPr>
                          <a:grpSpLocks/>
                        </wpg:cNvGrpSpPr>
                        <wpg:grpSpPr bwMode="auto">
                          <a:xfrm>
                            <a:off x="2323" y="3914"/>
                            <a:ext cx="872" cy="260"/>
                            <a:chOff x="2323" y="3914"/>
                            <a:chExt cx="872" cy="260"/>
                          </a:xfrm>
                        </wpg:grpSpPr>
                        <wps:wsp>
                          <wps:cNvPr id="236" name="Oval 2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23" y="3914"/>
                              <a:ext cx="265" cy="260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7" name="AutoShape 2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0" y="4043"/>
                              <a:ext cx="64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8" name="AutoShape 236"/>
                        <wps:cNvCnPr>
                          <a:cxnSpLocks noChangeShapeType="1"/>
                        </wps:cNvCnPr>
                        <wps:spPr bwMode="auto">
                          <a:xfrm>
                            <a:off x="898" y="4610"/>
                            <a:ext cx="99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2E4DA7" id="Group 332" o:spid="_x0000_s1026" style="position:absolute;margin-left:2.35pt;margin-top:9.15pt;width:195.85pt;height:46.75pt;z-index:251800576" coordorigin="898,3675" coordsize="3917,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">
                <v:group id="Group 219" o:spid="_x0000_s1027" style="position:absolute;left:1220;top:3771;width:330;height:839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oval id="Oval 220" o:spid="_x0000_s1028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"/>
                  <v:shape id="AutoShape 221" o:spid="_x0000_s1029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"/>
                  <v:shape id="AutoShape 222" o:spid="_x0000_s1030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"/>
                  <v:shape id="AutoShape 223" o:spid="_x0000_s1031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"/>
                  <v:shape id="AutoShape 224" o:spid="_x0000_s1032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"/>
                  <v:shape id="AutoShape 225" o:spid="_x0000_s1033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"/>
                </v:group>
                <v:oval id="Oval 228" o:spid="_x0000_s1034" style="position:absolute;left:4095;top:3675;width:720;height:7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" fillcolor="red"/>
                <v:group id="Group 276" o:spid="_x0000_s1035" style="position:absolute;left:2323;top:3914;width:872;height:260" coordorigin="2323,3914" coordsize="872,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<v:oval id="Oval 227" o:spid="_x0000_s1036" style="position:absolute;left:2323;top:3914;width:265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" fillcolor="#4f81bd [3204]"/>
                  <v:shape id="AutoShape 229" o:spid="_x0000_s1037" type="#_x0000_t32" style="position:absolute;left:2550;top:4043;width:6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">
                    <v:stroke endarrow="block"/>
                  </v:shape>
                </v:group>
                <v:shape id="AutoShape 236" o:spid="_x0000_s1038" type="#_x0000_t32" style="position:absolute;left:898;top:4610;width:9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"/>
              </v:group>
            </w:pict>
          </mc:Fallback>
        </mc:AlternateConten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4212590</wp:posOffset>
                </wp:positionH>
                <wp:positionV relativeFrom="paragraph">
                  <wp:posOffset>116205</wp:posOffset>
                </wp:positionV>
                <wp:extent cx="457200" cy="460375"/>
                <wp:effectExtent l="9525" t="8890" r="9525" b="6985"/>
                <wp:wrapNone/>
                <wp:docPr id="225" name="Oval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54D19D4" id="Oval 232" o:spid="_x0000_s1026" style="position:absolute;margin-left:331.7pt;margin-top:9.15pt;width:36pt;height:36.2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" fillcolor="red"/>
            </w:pict>
          </mc:Fallback>
        </mc:AlternateContent>
      </w:r>
    </w:p>
    <w:p w:rsidR="001936A3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529965</wp:posOffset>
                </wp:positionH>
                <wp:positionV relativeFrom="paragraph">
                  <wp:posOffset>91440</wp:posOffset>
                </wp:positionV>
                <wp:extent cx="168275" cy="165100"/>
                <wp:effectExtent l="12700" t="11430" r="9525" b="13970"/>
                <wp:wrapNone/>
                <wp:docPr id="224" name="Oval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75" cy="16510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F02F3AC" id="Oval 231" o:spid="_x0000_s1026" style="position:absolute;margin-left:277.95pt;margin-top:7.2pt;width:13.25pt;height:13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" fillcolor="#4f81bd [3204]"/>
            </w:pict>
          </mc:Fallback>
        </mc:AlternateContent>
      </w:r>
      <w:r w:rsidR="001936A3">
        <w:rPr>
          <w:rFonts w:ascii="Times New Roman" w:hAnsi="Times New Roman" w:cs="Times New Roman"/>
          <w:b/>
        </w:rPr>
        <w:t>(Α)</w:t>
      </w:r>
    </w:p>
    <w:p w:rsidR="001936A3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183890</wp:posOffset>
                </wp:positionH>
                <wp:positionV relativeFrom="paragraph">
                  <wp:posOffset>28575</wp:posOffset>
                </wp:positionV>
                <wp:extent cx="346075" cy="0"/>
                <wp:effectExtent l="19050" t="61595" r="6350" b="52705"/>
                <wp:wrapNone/>
                <wp:docPr id="223" name="AutoShape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60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9B5315" id="AutoShape 233" o:spid="_x0000_s1026" type="#_x0000_t32" style="position:absolute;margin-left:250.7pt;margin-top:2.25pt;width:27.25pt;height:0;flip:x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">
                <v:stroke endarrow="block"/>
              </v:shape>
            </w:pict>
          </mc:Fallback>
        </mc:AlternateContent>
      </w:r>
    </w:p>
    <w:p w:rsidR="001936A3" w:rsidRPr="006F6D99" w:rsidRDefault="00BF38F3" w:rsidP="005D0B55">
      <w:pPr>
        <w:pStyle w:val="a3"/>
        <w:rPr>
          <w:rFonts w:ascii="Times New Roman" w:hAnsi="Times New Roman" w:cs="Times New Roman"/>
          <w:b/>
        </w:rPr>
      </w:pPr>
      <w:r w:rsidRPr="006F6D99">
        <w:rPr>
          <w:rFonts w:ascii="Times New Roman" w:hAnsi="Times New Roman" w:cs="Times New Roman"/>
          <w:b/>
        </w:rPr>
        <w:t xml:space="preserve">  </w:t>
      </w:r>
    </w:p>
    <w:p w:rsidR="00AC5F39" w:rsidRPr="00AC5F39" w:rsidRDefault="00AC5F39" w:rsidP="00E71791">
      <w:pPr>
        <w:pStyle w:val="a3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54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  <w:t xml:space="preserve">                                              </w:t>
      </w:r>
      <w:r w:rsidR="00BF38F3" w:rsidRPr="006F6D99">
        <w:rPr>
          <w:rFonts w:ascii="Times New Roman" w:hAnsi="Times New Roman" w:cs="Times New Roman"/>
          <w:b/>
        </w:rPr>
        <w:t xml:space="preserve"> </w:t>
      </w:r>
      <w:r w:rsidRPr="00AC5F39">
        <w:rPr>
          <w:rFonts w:ascii="Times New Roman" w:hAnsi="Times New Roman" w:cs="Times New Roman"/>
        </w:rPr>
        <w:t>ακίνητη</w:t>
      </w:r>
      <w:r w:rsidR="00E71791">
        <w:rPr>
          <w:rFonts w:ascii="Times New Roman" w:hAnsi="Times New Roman" w:cs="Times New Roman"/>
        </w:rPr>
        <w:tab/>
        <w:t xml:space="preserve"> </w:t>
      </w:r>
      <w:r w:rsidR="00BF38F3" w:rsidRPr="006F6D99">
        <w:rPr>
          <w:rFonts w:ascii="Times New Roman" w:hAnsi="Times New Roman" w:cs="Times New Roman"/>
        </w:rPr>
        <w:t xml:space="preserve">  </w:t>
      </w:r>
      <w:r w:rsidR="00BF38F3">
        <w:rPr>
          <w:rFonts w:ascii="Times New Roman" w:hAnsi="Times New Roman" w:cs="Times New Roman"/>
        </w:rPr>
        <w:t>ακίνητη</w:t>
      </w:r>
      <w:r w:rsidR="00BF38F3" w:rsidRPr="006F6D99">
        <w:rPr>
          <w:rFonts w:ascii="Times New Roman" w:hAnsi="Times New Roman" w:cs="Times New Roman"/>
        </w:rPr>
        <w:t xml:space="preserve">                                                     </w:t>
      </w:r>
    </w:p>
    <w:p w:rsidR="001936A3" w:rsidRDefault="001936A3" w:rsidP="00AC5F39">
      <w:pPr>
        <w:pStyle w:val="a3"/>
        <w:tabs>
          <w:tab w:val="left" w:pos="3300"/>
        </w:tabs>
        <w:rPr>
          <w:rFonts w:ascii="Times New Roman" w:hAnsi="Times New Roman" w:cs="Times New Roman"/>
          <w:b/>
        </w:rPr>
      </w:pPr>
    </w:p>
    <w:p w:rsidR="00264AED" w:rsidRPr="0064437B" w:rsidRDefault="00AA00BF" w:rsidP="005D0B55">
      <w:pPr>
        <w:pStyle w:val="a3"/>
        <w:rPr>
          <w:rFonts w:ascii="Times New Roman" w:hAnsi="Times New Roman" w:cs="Times New Roman"/>
          <w:b/>
        </w:rPr>
      </w:pPr>
      <w:r w:rsidRPr="009303D8">
        <w:rPr>
          <w:rFonts w:ascii="Times New Roman" w:hAnsi="Times New Roman" w:cs="Times New Roman"/>
          <w:b/>
        </w:rPr>
        <w:t>Ερώτημα:</w:t>
      </w:r>
      <w:r>
        <w:rPr>
          <w:rFonts w:ascii="Times New Roman" w:hAnsi="Times New Roman" w:cs="Times New Roman"/>
          <w:b/>
        </w:rPr>
        <w:t xml:space="preserve"> </w:t>
      </w:r>
    </w:p>
    <w:p w:rsidR="004D2C7A" w:rsidRPr="00264AED" w:rsidRDefault="004D2C7A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Θεωρώντας γνωστό το αποτέλεσμα της παραπάνω κρούσης, να βρεθούν οι ταχύτητες των σφαιρών </w:t>
      </w:r>
      <w:r w:rsidR="00264AED">
        <w:rPr>
          <w:rFonts w:ascii="Times New Roman" w:hAnsi="Times New Roman" w:cs="Times New Roman"/>
        </w:rPr>
        <w:t>μετά την κρούση</w:t>
      </w:r>
      <w:r w:rsidR="00264AED" w:rsidRPr="00264AED">
        <w:rPr>
          <w:rFonts w:ascii="Times New Roman" w:hAnsi="Times New Roman" w:cs="Times New Roman"/>
        </w:rPr>
        <w:t>,</w:t>
      </w:r>
      <w:r w:rsidR="00264AED">
        <w:rPr>
          <w:rFonts w:ascii="Times New Roman" w:hAnsi="Times New Roman" w:cs="Times New Roman"/>
        </w:rPr>
        <w:t xml:space="preserve"> αν πριν από αυτή:</w:t>
      </w:r>
    </w:p>
    <w:p w:rsidR="001936A3" w:rsidRPr="00D67702" w:rsidRDefault="00264AED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</w:t>
      </w:r>
      <w:r w:rsidRPr="004D2C7A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Αντιστρέψουμε τις ταχύτητές τους, </w:t>
      </w:r>
      <w:r w:rsidRPr="00264AE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β</w:t>
      </w:r>
      <w:r w:rsidRPr="00264AED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Πλησιάζουν η μια </w:t>
      </w:r>
      <w:r w:rsidR="0043418B">
        <w:rPr>
          <w:rFonts w:ascii="Times New Roman" w:hAnsi="Times New Roman" w:cs="Times New Roman"/>
        </w:rPr>
        <w:t xml:space="preserve">σφαίρα </w:t>
      </w:r>
      <w:r>
        <w:rPr>
          <w:rFonts w:ascii="Times New Roman" w:hAnsi="Times New Roman" w:cs="Times New Roman"/>
        </w:rPr>
        <w:t>την άλλη με την ίδια ταχύτητα 5</w:t>
      </w:r>
      <w:r>
        <w:rPr>
          <w:rFonts w:ascii="Times New Roman" w:hAnsi="Times New Roman" w:cs="Times New Roman"/>
          <w:lang w:val="en-US"/>
        </w:rPr>
        <w:t>m</w:t>
      </w:r>
      <w:r w:rsidRPr="00264AED"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lang w:val="en-US"/>
        </w:rPr>
        <w:t>s</w:t>
      </w:r>
      <w:r w:rsidRPr="00264AED">
        <w:rPr>
          <w:rFonts w:ascii="Times New Roman" w:hAnsi="Times New Roman" w:cs="Times New Roman"/>
        </w:rPr>
        <w:t>.</w:t>
      </w:r>
    </w:p>
    <w:p w:rsidR="0064437B" w:rsidRPr="0064437B" w:rsidRDefault="0064437B" w:rsidP="005D0B55">
      <w:pPr>
        <w:pStyle w:val="a3"/>
        <w:rPr>
          <w:rFonts w:ascii="Times New Roman" w:hAnsi="Times New Roman" w:cs="Times New Roman"/>
          <w:b/>
        </w:rPr>
      </w:pPr>
      <w:r w:rsidRPr="0064437B">
        <w:rPr>
          <w:rFonts w:ascii="Times New Roman" w:hAnsi="Times New Roman" w:cs="Times New Roman"/>
          <w:b/>
        </w:rPr>
        <w:t>Τα αποτελέσματα στα οποία θα καταλήξουμε μπορούν να επιβεβαιωθούν με τους τύπους της ελαστικής κρούσης.</w:t>
      </w:r>
    </w:p>
    <w:p w:rsidR="00264AED" w:rsidRPr="00264AED" w:rsidRDefault="00264AED" w:rsidP="005D0B55">
      <w:pPr>
        <w:pStyle w:val="a3"/>
        <w:rPr>
          <w:rFonts w:ascii="Times New Roman" w:hAnsi="Times New Roman" w:cs="Times New Roman"/>
        </w:rPr>
      </w:pPr>
    </w:p>
    <w:p w:rsidR="00264AED" w:rsidRDefault="00264AED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Απάντηση:</w:t>
      </w:r>
    </w:p>
    <w:p w:rsidR="00264AED" w:rsidRPr="00264AED" w:rsidRDefault="00264AED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α)</w:t>
      </w:r>
    </w:p>
    <w:p w:rsidR="001936A3" w:rsidRDefault="001936A3" w:rsidP="005D0B55">
      <w:pPr>
        <w:pStyle w:val="a3"/>
        <w:rPr>
          <w:rFonts w:ascii="Times New Roman" w:hAnsi="Times New Roman" w:cs="Times New Roman"/>
          <w:b/>
        </w:rPr>
      </w:pPr>
    </w:p>
    <w:p w:rsidR="001936A3" w:rsidRPr="00AC5F39" w:rsidRDefault="00AC5F39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                                </w:t>
      </w:r>
      <w:r w:rsidR="00D67702">
        <w:rPr>
          <w:rFonts w:ascii="Times New Roman" w:hAnsi="Times New Roman" w:cs="Times New Roman"/>
          <w:b/>
        </w:rPr>
        <w:t xml:space="preserve">        </w:t>
      </w:r>
      <w:r>
        <w:rPr>
          <w:rFonts w:ascii="Times New Roman" w:hAnsi="Times New Roman" w:cs="Times New Roman"/>
          <w:b/>
        </w:rPr>
        <w:t xml:space="preserve">  </w:t>
      </w:r>
      <w:r>
        <w:rPr>
          <w:rFonts w:ascii="Times New Roman" w:hAnsi="Times New Roman" w:cs="Times New Roman"/>
        </w:rPr>
        <w:t xml:space="preserve">ΠΡΙΝ                                            </w:t>
      </w:r>
      <w:r w:rsidR="00D6770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ΜΕΤΑ</w:t>
      </w:r>
    </w:p>
    <w:p w:rsidR="00AC5F39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3183890</wp:posOffset>
                </wp:positionH>
                <wp:positionV relativeFrom="paragraph">
                  <wp:posOffset>81280</wp:posOffset>
                </wp:positionV>
                <wp:extent cx="0" cy="629285"/>
                <wp:effectExtent l="9525" t="8890" r="9525" b="9525"/>
                <wp:wrapNone/>
                <wp:docPr id="222" name="AutoShape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292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4CDC15" id="AutoShape 241" o:spid="_x0000_s1026" type="#_x0000_t32" style="position:absolute;margin-left:250.7pt;margin-top:6.4pt;width:0;height:49.5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"/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316865</wp:posOffset>
                </wp:positionH>
                <wp:positionV relativeFrom="paragraph">
                  <wp:posOffset>-2540</wp:posOffset>
                </wp:positionV>
                <wp:extent cx="209550" cy="532765"/>
                <wp:effectExtent l="9525" t="10795" r="9525" b="8890"/>
                <wp:wrapNone/>
                <wp:docPr id="215" name="Group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550" cy="532765"/>
                          <a:chOff x="2479" y="3871"/>
                          <a:chExt cx="330" cy="839"/>
                        </a:xfrm>
                      </wpg:grpSpPr>
                      <wps:wsp>
                        <wps:cNvPr id="216" name="Oval 243"/>
                        <wps:cNvSpPr>
                          <a:spLocks noChangeArrowheads="1"/>
                        </wps:cNvSpPr>
                        <wps:spPr bwMode="auto">
                          <a:xfrm>
                            <a:off x="2538" y="3871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AutoShape 244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9" y="4014"/>
                            <a:ext cx="11" cy="3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AutoShape 245"/>
                        <wps:cNvCnPr>
                          <a:cxnSpLocks noChangeShapeType="1"/>
                        </wps:cNvCnPr>
                        <wps:spPr bwMode="auto">
                          <a:xfrm flipH="1">
                            <a:off x="2479" y="4403"/>
                            <a:ext cx="130" cy="3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AutoShape 246"/>
                        <wps:cNvCnPr>
                          <a:cxnSpLocks noChangeShapeType="1"/>
                        </wps:cNvCnPr>
                        <wps:spPr bwMode="auto">
                          <a:xfrm>
                            <a:off x="2620" y="4403"/>
                            <a:ext cx="130" cy="3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247"/>
                        <wps:cNvCnPr>
                          <a:cxnSpLocks noChangeShapeType="1"/>
                        </wps:cNvCnPr>
                        <wps:spPr bwMode="auto">
                          <a:xfrm>
                            <a:off x="2609" y="4143"/>
                            <a:ext cx="200" cy="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AutoShape 248"/>
                        <wps:cNvCnPr>
                          <a:cxnSpLocks noChangeShapeType="1"/>
                        </wps:cNvCnPr>
                        <wps:spPr bwMode="auto">
                          <a:xfrm flipH="1">
                            <a:off x="2479" y="4143"/>
                            <a:ext cx="141" cy="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EE1BF6" id="Group 242" o:spid="_x0000_s1026" style="position:absolute;margin-left:24.95pt;margin-top:-.2pt;width:16.5pt;height:41.95pt;z-index:251806720" coordorigin="2479,3871" coordsize="330,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">
                <v:oval id="Oval 243" o:spid="_x0000_s1027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"/>
                <v:shape id="AutoShape 244" o:spid="_x0000_s1028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G19xAAAANw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y+fwPJOOgFw9AAAA//8DAFBLAQItABQABgAIAAAAIQDb4fbL7gAAAIUBAAATAAAAAAAAAAAA&#10;AAAAAAAAAABbQ29udGVudF9UeXBlc10ueG1sUEsBAi0AFAAGAAgAAAAhAFr0LFu/AAAAFQEAAAsA&#10;AAAAAAAAAAAAAAAAHwEAAF9yZWxzLy5yZWxzUEsBAi0AFAAGAAgAAAAhAPucbX3EAAAA3AAAAA8A&#10;AAAAAAAAAAAAAAAABwIAAGRycy9kb3ducmV2LnhtbFBLBQYAAAAAAwADALcAAAD4AgAAAAA=&#10;"/>
                <v:shape id="AutoShape 245" o:spid="_x0000_s1029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"/>
                <v:shape id="AutoShape 246" o:spid="_x0000_s1030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"/>
                <v:shape id="AutoShape 247" o:spid="_x0000_s1031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"/>
                <v:shape id="AutoShape 248" o:spid="_x0000_s1032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"/>
              </v:group>
            </w:pict>
          </mc:Fallback>
        </mc:AlternateContent>
      </w:r>
      <w:r w:rsidR="00DE29CA">
        <w:rPr>
          <w:rFonts w:ascii="Times New Roman" w:hAnsi="Times New Roman" w:cs="Times New Roman"/>
          <w:b/>
        </w:rPr>
        <w:t>(Α)</w:t>
      </w:r>
    </w:p>
    <w:p w:rsidR="00AC5F39" w:rsidRDefault="00D23058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w:object w:dxaOrig="1440" w:dyaOrig="1440">
          <v:shape id="_x0000_s1501" type="#_x0000_t75" style="position:absolute;margin-left:140.9pt;margin-top:2.35pt;width:37.2pt;height:13.8pt;z-index:251935744">
            <v:imagedata r:id="rId17" o:title=""/>
            <w10:wrap type="square"/>
          </v:shape>
          <o:OLEObject Type="Embed" ProgID="Equation.DSMT4" ShapeID="_x0000_s1501" DrawAspect="Content" ObjectID="_1684990404" r:id="rId20"/>
        </w:objec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355215</wp:posOffset>
                </wp:positionH>
                <wp:positionV relativeFrom="paragraph">
                  <wp:posOffset>76835</wp:posOffset>
                </wp:positionV>
                <wp:extent cx="457200" cy="460375"/>
                <wp:effectExtent l="9525" t="12700" r="9525" b="12700"/>
                <wp:wrapNone/>
                <wp:docPr id="214" name="Oval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588EF63" id="Oval 239" o:spid="_x0000_s1026" style="position:absolute;margin-left:185.45pt;margin-top:6.05pt;width:36pt;height:36.2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" fillcolor="red"/>
            </w:pict>
          </mc:Fallback>
        </mc:AlternateContent>
      </w:r>
    </w:p>
    <w:p w:rsidR="00AC5F39" w:rsidRDefault="00A85B70" w:rsidP="00DE29CA">
      <w:pPr>
        <w:pStyle w:val="a3"/>
        <w:tabs>
          <w:tab w:val="center" w:pos="5103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204595</wp:posOffset>
                </wp:positionH>
                <wp:positionV relativeFrom="paragraph">
                  <wp:posOffset>44450</wp:posOffset>
                </wp:positionV>
                <wp:extent cx="168275" cy="165100"/>
                <wp:effectExtent l="11430" t="7620" r="10795" b="8255"/>
                <wp:wrapNone/>
                <wp:docPr id="213" name="Oval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75" cy="16510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1030FC8" id="Oval 238" o:spid="_x0000_s1026" style="position:absolute;margin-left:94.85pt;margin-top:3.5pt;width:13.25pt;height:13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" fillcolor="#4f81bd [3204]"/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945640</wp:posOffset>
                </wp:positionH>
                <wp:positionV relativeFrom="paragraph">
                  <wp:posOffset>123825</wp:posOffset>
                </wp:positionV>
                <wp:extent cx="409575" cy="0"/>
                <wp:effectExtent l="19050" t="58420" r="9525" b="55880"/>
                <wp:wrapNone/>
                <wp:docPr id="212" name="AutoShape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095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A9F9C2" id="AutoShape 240" o:spid="_x0000_s1026" type="#_x0000_t32" style="position:absolute;margin-left:153.2pt;margin-top:9.75pt;width:32.25pt;height:0;flip:x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DE29CA">
        <w:rPr>
          <w:rFonts w:ascii="Times New Roman" w:hAnsi="Times New Roman" w:cs="Times New Roman"/>
          <w:b/>
        </w:rPr>
        <w:tab/>
        <w:t xml:space="preserve">                  </w:t>
      </w:r>
      <w:r w:rsidR="0043418B">
        <w:rPr>
          <w:rFonts w:ascii="Times New Roman" w:hAnsi="Times New Roman" w:cs="Times New Roman"/>
          <w:b/>
        </w:rPr>
        <w:t xml:space="preserve">       </w:t>
      </w:r>
      <w:r w:rsidR="00DE29CA">
        <w:rPr>
          <w:rFonts w:ascii="Times New Roman" w:hAnsi="Times New Roman" w:cs="Times New Roman"/>
          <w:b/>
        </w:rPr>
        <w:t xml:space="preserve">  ;</w:t>
      </w:r>
    </w:p>
    <w:p w:rsidR="00AC5F39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48895</wp:posOffset>
                </wp:positionV>
                <wp:extent cx="582295" cy="0"/>
                <wp:effectExtent l="13335" t="10795" r="13970" b="8255"/>
                <wp:wrapNone/>
                <wp:docPr id="211" name="AutoShape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22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FF3E26" id="AutoShape 250" o:spid="_x0000_s1026" type="#_x0000_t32" style="position:absolute;margin-left:9.5pt;margin-top:3.85pt;width:45.85pt;height:0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"/>
            </w:pict>
          </mc:Fallback>
        </mc:AlternateContent>
      </w:r>
    </w:p>
    <w:p w:rsidR="00AC5F39" w:rsidRPr="00DE29CA" w:rsidRDefault="00DE29CA" w:rsidP="00DE29CA">
      <w:pPr>
        <w:pStyle w:val="a3"/>
        <w:tabs>
          <w:tab w:val="left" w:pos="15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                    </w:t>
      </w:r>
      <w:r w:rsidR="00620019">
        <w:rPr>
          <w:rFonts w:ascii="Times New Roman" w:hAnsi="Times New Roman" w:cs="Times New Roman"/>
          <w:b/>
        </w:rPr>
        <w:t xml:space="preserve">     </w:t>
      </w:r>
      <w:r>
        <w:rPr>
          <w:rFonts w:ascii="Times New Roman" w:hAnsi="Times New Roman" w:cs="Times New Roman"/>
        </w:rPr>
        <w:t>ακίνητη</w:t>
      </w:r>
    </w:p>
    <w:p w:rsidR="00AC5F39" w:rsidRDefault="00AC5F39" w:rsidP="005D0B55">
      <w:pPr>
        <w:pStyle w:val="a3"/>
        <w:rPr>
          <w:rFonts w:ascii="Times New Roman" w:hAnsi="Times New Roman" w:cs="Times New Roman"/>
          <w:b/>
        </w:rPr>
      </w:pPr>
    </w:p>
    <w:p w:rsidR="00620019" w:rsidRPr="00264AED" w:rsidRDefault="00620019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Ας δούμε τη σύγκρουση από το σύστημα αναφοράς ενός βαγονιού (παρατηρητής Β) που κινείται με σταθερή ταχύτητα 10</w:t>
      </w:r>
      <w:r>
        <w:rPr>
          <w:rFonts w:ascii="Times New Roman" w:hAnsi="Times New Roman" w:cs="Times New Roman"/>
          <w:lang w:val="en-US"/>
        </w:rPr>
        <w:t>m</w:t>
      </w:r>
      <w:r w:rsidRPr="00620019">
        <w:rPr>
          <w:rFonts w:ascii="Times New Roman" w:hAnsi="Times New Roman" w:cs="Times New Roman"/>
        </w:rPr>
        <w:t>/</w:t>
      </w:r>
      <w:r>
        <w:rPr>
          <w:rFonts w:ascii="Times New Roman" w:hAnsi="Times New Roman" w:cs="Times New Roman"/>
          <w:lang w:val="en-US"/>
        </w:rPr>
        <w:t>s</w:t>
      </w:r>
      <w:r>
        <w:rPr>
          <w:rFonts w:ascii="Times New Roman" w:hAnsi="Times New Roman" w:cs="Times New Roman"/>
        </w:rPr>
        <w:t xml:space="preserve"> προς τα αριστερά, όπως δείχνει το παρακάτω σχήμα. Τότε </w:t>
      </w:r>
      <w:r w:rsidR="00411ED1">
        <w:rPr>
          <w:rFonts w:ascii="Times New Roman" w:hAnsi="Times New Roman" w:cs="Times New Roman"/>
        </w:rPr>
        <w:t>ο παρατηρητής (Β)</w:t>
      </w:r>
      <w:r>
        <w:rPr>
          <w:rFonts w:ascii="Times New Roman" w:hAnsi="Times New Roman" w:cs="Times New Roman"/>
        </w:rPr>
        <w:t xml:space="preserve"> θα βλέπει την παρακάτω εικόνα</w:t>
      </w:r>
      <w:r w:rsidR="00411ED1">
        <w:rPr>
          <w:rFonts w:ascii="Times New Roman" w:hAnsi="Times New Roman" w:cs="Times New Roman"/>
        </w:rPr>
        <w:t xml:space="preserve"> πριν και μετά την κρούση</w:t>
      </w:r>
      <w:r w:rsidR="00E71791">
        <w:rPr>
          <w:rFonts w:ascii="Times New Roman" w:hAnsi="Times New Roman" w:cs="Times New Roman"/>
        </w:rPr>
        <w:t>.</w:t>
      </w:r>
    </w:p>
    <w:p w:rsidR="00411ED1" w:rsidRDefault="00411ED1" w:rsidP="005D0B55">
      <w:pPr>
        <w:pStyle w:val="a3"/>
        <w:rPr>
          <w:rFonts w:ascii="Times New Roman" w:hAnsi="Times New Roman" w:cs="Times New Roman"/>
        </w:rPr>
      </w:pPr>
    </w:p>
    <w:p w:rsidR="00411ED1" w:rsidRPr="00620019" w:rsidRDefault="00411ED1" w:rsidP="005D0B55">
      <w:pPr>
        <w:pStyle w:val="a3"/>
        <w:rPr>
          <w:rFonts w:ascii="Times New Roman" w:hAnsi="Times New Roman" w:cs="Times New Roman"/>
        </w:rPr>
      </w:pPr>
    </w:p>
    <w:p w:rsidR="00620019" w:rsidRPr="00411ED1" w:rsidRDefault="00A85B70" w:rsidP="00411ED1">
      <w:pPr>
        <w:pStyle w:val="a3"/>
        <w:tabs>
          <w:tab w:val="left" w:pos="3390"/>
          <w:tab w:val="left" w:pos="74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060190</wp:posOffset>
                </wp:positionH>
                <wp:positionV relativeFrom="paragraph">
                  <wp:posOffset>123825</wp:posOffset>
                </wp:positionV>
                <wp:extent cx="9525" cy="785495"/>
                <wp:effectExtent l="9525" t="8890" r="9525" b="5715"/>
                <wp:wrapNone/>
                <wp:docPr id="210" name="AutoShape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7854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94CDEC" id="AutoShape 281" o:spid="_x0000_s1026" type="#_x0000_t32" style="position:absolute;margin-left:319.7pt;margin-top:9.75pt;width:.75pt;height:61.8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"/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39750</wp:posOffset>
                </wp:positionH>
                <wp:positionV relativeFrom="paragraph">
                  <wp:posOffset>123825</wp:posOffset>
                </wp:positionV>
                <wp:extent cx="958850" cy="699770"/>
                <wp:effectExtent l="13335" t="8890" r="8890" b="5715"/>
                <wp:wrapNone/>
                <wp:docPr id="195" name="Group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8850" cy="699770"/>
                          <a:chOff x="5165" y="12849"/>
                          <a:chExt cx="1510" cy="1102"/>
                        </a:xfrm>
                      </wpg:grpSpPr>
                      <wps:wsp>
                        <wps:cNvPr id="196" name="AutoShape 253"/>
                        <wps:cNvCnPr>
                          <a:cxnSpLocks noChangeShapeType="1"/>
                        </wps:cNvCnPr>
                        <wps:spPr bwMode="auto">
                          <a:xfrm flipV="1">
                            <a:off x="6675" y="13426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AutoShape 25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5" y="13426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98" name="Group 255"/>
                        <wpg:cNvGrpSpPr>
                          <a:grpSpLocks/>
                        </wpg:cNvGrpSpPr>
                        <wpg:grpSpPr bwMode="auto">
                          <a:xfrm>
                            <a:off x="5165" y="12849"/>
                            <a:ext cx="1510" cy="1102"/>
                            <a:chOff x="1041" y="12559"/>
                            <a:chExt cx="1510" cy="1102"/>
                          </a:xfrm>
                        </wpg:grpSpPr>
                        <wps:wsp>
                          <wps:cNvPr id="199" name="Oval 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0" y="13511"/>
                              <a:ext cx="143" cy="1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Oval 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3511"/>
                              <a:ext cx="143" cy="1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AutoShape 2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41" y="13511"/>
                              <a:ext cx="15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AutoShape 2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41" y="13136"/>
                              <a:ext cx="15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03" name="Group 260"/>
                          <wpg:cNvGrpSpPr>
                            <a:grpSpLocks/>
                          </wpg:cNvGrpSpPr>
                          <wpg:grpSpPr bwMode="auto">
                            <a:xfrm>
                              <a:off x="1583" y="12559"/>
                              <a:ext cx="330" cy="577"/>
                              <a:chOff x="2479" y="3871"/>
                              <a:chExt cx="330" cy="839"/>
                            </a:xfrm>
                          </wpg:grpSpPr>
                          <wps:wsp>
                            <wps:cNvPr id="204" name="Oval 2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8" y="3871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AutoShape 26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9" y="4014"/>
                                <a:ext cx="11" cy="38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" name="AutoShap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479" y="4403"/>
                                <a:ext cx="130" cy="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" name="AutoShape 2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20" y="4403"/>
                                <a:ext cx="130" cy="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" name="AutoShape 2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09" y="4143"/>
                                <a:ext cx="200" cy="1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" name="AutoShape 26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479" y="4143"/>
                                <a:ext cx="141" cy="1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E1A6C6" id="Group 252" o:spid="_x0000_s1026" style="position:absolute;margin-left:42.5pt;margin-top:9.75pt;width:75.5pt;height:55.1pt;z-index:251810816" coordorigin="5165,12849" coordsize="1510,1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">
                <v:shape id="AutoShape 253" o:spid="_x0000_s1027" type="#_x0000_t32" style="position:absolute;left:6675;top:13426;width:0;height: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"/>
                <v:shape id="AutoShape 254" o:spid="_x0000_s1028" type="#_x0000_t32" style="position:absolute;left:5165;top:13426;width:0;height: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"/>
                <v:group id="Group 255" o:spid="_x0000_s1029" style="position:absolute;left:5165;top:12849;width:1510;height:1102" coordorigin="1041,12559" coordsize="1510,1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    <v:oval id="Oval 256" o:spid="_x0000_s1030" style="position:absolute;left:1430;top:13511;width:143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"/>
                  <v:oval id="Oval 257" o:spid="_x0000_s1031" style="position:absolute;left:2001;top:13511;width:143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"/>
                  <v:shape id="AutoShape 258" o:spid="_x0000_s1032" type="#_x0000_t32" style="position:absolute;left:1041;top:13511;width:15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UYkxgAAANw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CUF3A9k46AnF0AAAD//wMAUEsBAi0AFAAGAAgAAAAhANvh9svuAAAAhQEAABMAAAAAAAAA&#10;AAAAAAAAAAAAAFtDb250ZW50X1R5cGVzXS54bWxQSwECLQAUAAYACAAAACEAWvQsW78AAAAVAQAA&#10;CwAAAAAAAAAAAAAAAAAfAQAAX3JlbHMvLnJlbHNQSwECLQAUAAYACAAAACEAbgFGJMYAAADcAAAA&#10;DwAAAAAAAAAAAAAAAAAHAgAAZHJzL2Rvd25yZXYueG1sUEsFBgAAAAADAAMAtwAAAPoCAAAAAA==&#10;"/>
                  <v:shape id="AutoShape 259" o:spid="_x0000_s1033" type="#_x0000_t32" style="position:absolute;left:1041;top:13136;width:15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9hTxQAAANw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"/>
                  <v:group id="Group 260" o:spid="_x0000_s1034" style="position:absolute;left:1583;top:12559;width:330;height:577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  <v:oval id="Oval 261" o:spid="_x0000_s1035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"/>
                    <v:shape id="AutoShape 262" o:spid="_x0000_s1036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8BMxAAAANw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TMsk94nklHQK4eAAAA//8DAFBLAQItABQABgAIAAAAIQDb4fbL7gAAAIUBAAATAAAAAAAAAAAA&#10;AAAAAAAAAABbQ29udGVudF9UeXBlc10ueG1sUEsBAi0AFAAGAAgAAAAhAFr0LFu/AAAAFQEAAAsA&#10;AAAAAAAAAAAAAAAAHwEAAF9yZWxzLy5yZWxzUEsBAi0AFAAGAAgAAAAhAOHbwEzEAAAA3AAAAA8A&#10;AAAAAAAAAAAAAAAABwIAAGRycy9kb3ducmV2LnhtbFBLBQYAAAAAAwADALcAAAD4AgAAAAA=&#10;"/>
                    <v:shape id="AutoShape 263" o:spid="_x0000_s1037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"/>
                    <v:shape id="AutoShape 264" o:spid="_x0000_s1038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HvLxQAAANw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"/>
                    <v:shape id="AutoShape 265" o:spid="_x0000_s1039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++5wgAAANw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"/>
                    <v:shape id="AutoShape 266" o:spid="_x0000_s1040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"/>
                  </v:group>
                </v:group>
              </v:group>
            </w:pict>
          </mc:Fallback>
        </mc:AlternateContent>
      </w:r>
      <w:r w:rsidR="00620019">
        <w:rPr>
          <w:rFonts w:ascii="Times New Roman" w:hAnsi="Times New Roman" w:cs="Times New Roman"/>
          <w:b/>
        </w:rPr>
        <w:t xml:space="preserve">          </w:t>
      </w:r>
      <w:r w:rsidR="00411ED1">
        <w:rPr>
          <w:rFonts w:ascii="Times New Roman" w:hAnsi="Times New Roman" w:cs="Times New Roman"/>
          <w:b/>
        </w:rPr>
        <w:tab/>
      </w:r>
      <w:r w:rsidR="00411ED1" w:rsidRPr="00411ED1">
        <w:rPr>
          <w:rFonts w:ascii="Times New Roman" w:hAnsi="Times New Roman" w:cs="Times New Roman"/>
        </w:rPr>
        <w:t xml:space="preserve">            </w:t>
      </w:r>
      <w:r w:rsidR="00225FF9">
        <w:rPr>
          <w:rFonts w:ascii="Times New Roman" w:hAnsi="Times New Roman" w:cs="Times New Roman"/>
        </w:rPr>
        <w:t xml:space="preserve">          </w:t>
      </w:r>
      <w:r w:rsidR="00411ED1" w:rsidRPr="00411ED1">
        <w:rPr>
          <w:rFonts w:ascii="Times New Roman" w:hAnsi="Times New Roman" w:cs="Times New Roman"/>
        </w:rPr>
        <w:t xml:space="preserve">  ΠΡΙΝ</w:t>
      </w:r>
      <w:r w:rsidR="00225FF9">
        <w:rPr>
          <w:rFonts w:ascii="Times New Roman" w:hAnsi="Times New Roman" w:cs="Times New Roman"/>
        </w:rPr>
        <w:tab/>
      </w:r>
      <w:r w:rsidR="00411ED1">
        <w:rPr>
          <w:rFonts w:ascii="Times New Roman" w:hAnsi="Times New Roman" w:cs="Times New Roman"/>
        </w:rPr>
        <w:t xml:space="preserve"> ΜΕΤΑ</w:t>
      </w:r>
    </w:p>
    <w:p w:rsidR="00AC5F39" w:rsidRDefault="00620019" w:rsidP="00620019">
      <w:pPr>
        <w:pStyle w:val="a3"/>
        <w:tabs>
          <w:tab w:val="left" w:pos="75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      (Β)</w:t>
      </w:r>
    </w:p>
    <w:p w:rsidR="00AC5F39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247640</wp:posOffset>
                </wp:positionH>
                <wp:positionV relativeFrom="paragraph">
                  <wp:posOffset>41910</wp:posOffset>
                </wp:positionV>
                <wp:extent cx="457200" cy="460375"/>
                <wp:effectExtent l="6350" t="10160" r="12700" b="5715"/>
                <wp:wrapNone/>
                <wp:docPr id="194" name="Oval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5842597" id="Oval 286" o:spid="_x0000_s1026" style="position:absolute;margin-left:413.2pt;margin-top:3.3pt;width:36pt;height:36.2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" fillcolor="red"/>
            </w:pict>
          </mc:Fallback>
        </mc:AlternateContent>
      </w:r>
      <w:r w:rsidR="00D23058">
        <w:rPr>
          <w:noProof/>
        </w:rPr>
        <w:object w:dxaOrig="1440" w:dyaOrig="1440">
          <v:shape id="_x0000_s1477" type="#_x0000_t75" style="position:absolute;margin-left:140.4pt;margin-top:1.9pt;width:37.7pt;height:30.15pt;z-index:251908096;mso-position-horizontal-relative:text;mso-position-vertical-relative:text">
            <v:imagedata r:id="rId21" o:title=""/>
            <w10:wrap type="square"/>
          </v:shape>
          <o:OLEObject Type="Embed" ProgID="Equation.DSMT4" ShapeID="_x0000_s1477" DrawAspect="Content" ObjectID="_1684990405" r:id="rId22"/>
        </w:objec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441065</wp:posOffset>
                </wp:positionH>
                <wp:positionV relativeFrom="paragraph">
                  <wp:posOffset>41910</wp:posOffset>
                </wp:positionV>
                <wp:extent cx="457200" cy="460375"/>
                <wp:effectExtent l="9525" t="10160" r="9525" b="5715"/>
                <wp:wrapNone/>
                <wp:docPr id="193" name="Oval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75D6DCB" id="Oval 270" o:spid="_x0000_s1026" style="position:absolute;margin-left:270.95pt;margin-top:3.3pt;width:36pt;height:36.2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" fillcolor="red"/>
            </w:pict>
          </mc:Fallback>
        </mc:AlternateContent>
      </w:r>
    </w:p>
    <w:p w:rsidR="00DE29CA" w:rsidRDefault="00D23058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w:object w:dxaOrig="1440" w:dyaOrig="1440">
          <v:shape id="_x0000_s1503" type="#_x0000_t75" style="position:absolute;margin-left:218.45pt;margin-top:13.65pt;width:37.2pt;height:13.8pt;z-index:251937792">
            <v:imagedata r:id="rId17" o:title=""/>
            <w10:wrap type="square"/>
          </v:shape>
          <o:OLEObject Type="Embed" ProgID="Equation.DSMT4" ShapeID="_x0000_s1503" DrawAspect="Content" ObjectID="_1684990406" r:id="rId23"/>
        </w:object>
      </w:r>
      <w:r>
        <w:rPr>
          <w:rFonts w:ascii="Times New Roman" w:hAnsi="Times New Roman" w:cs="Times New Roman"/>
          <w:b/>
          <w:noProof/>
          <w:lang w:eastAsia="el-GR"/>
        </w:rPr>
        <w:object w:dxaOrig="1440" w:dyaOrig="1440">
          <v:shape id="_x0000_s1504" type="#_x0000_t75" style="position:absolute;margin-left:331.7pt;margin-top:13.65pt;width:37.2pt;height:13.8pt;z-index:251938816">
            <v:imagedata r:id="rId17" o:title=""/>
            <w10:wrap type="square"/>
          </v:shape>
          <o:OLEObject Type="Embed" ProgID="Equation.DSMT4" ShapeID="_x0000_s1504" DrawAspect="Content" ObjectID="_1684990407" r:id="rId24"/>
        </w:objec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774315</wp:posOffset>
                </wp:positionH>
                <wp:positionV relativeFrom="paragraph">
                  <wp:posOffset>90170</wp:posOffset>
                </wp:positionV>
                <wp:extent cx="409575" cy="0"/>
                <wp:effectExtent l="9525" t="57150" r="19050" b="57150"/>
                <wp:wrapNone/>
                <wp:docPr id="192" name="AutoShape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95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8889A8" id="AutoShape 279" o:spid="_x0000_s1026" type="#_x0000_t32" style="position:absolute;margin-left:218.45pt;margin-top:7.1pt;width:32.25pt;height:0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">
                <v:stroke endarrow="block"/>
              </v:shape>
            </w:pict>
          </mc:Fallback>
        </mc:AlternateConten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613660</wp:posOffset>
                </wp:positionH>
                <wp:positionV relativeFrom="paragraph">
                  <wp:posOffset>8255</wp:posOffset>
                </wp:positionV>
                <wp:extent cx="168275" cy="165100"/>
                <wp:effectExtent l="10795" t="13335" r="11430" b="12065"/>
                <wp:wrapNone/>
                <wp:docPr id="191" name="Oval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75" cy="16510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4D0D751" id="Oval 278" o:spid="_x0000_s1026" style="position:absolute;margin-left:205.8pt;margin-top:.65pt;width:13.25pt;height:13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" fillcolor="#4f81bd [3204]"/>
            </w:pict>
          </mc:Fallback>
        </mc:AlternateConten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307840</wp:posOffset>
                </wp:positionH>
                <wp:positionV relativeFrom="paragraph">
                  <wp:posOffset>90170</wp:posOffset>
                </wp:positionV>
                <wp:extent cx="361950" cy="0"/>
                <wp:effectExtent l="19050" t="57150" r="9525" b="57150"/>
                <wp:wrapNone/>
                <wp:docPr id="190" name="AutoShape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19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5350A2" id="AutoShape 287" o:spid="_x0000_s1026" type="#_x0000_t32" style="position:absolute;margin-left:339.2pt;margin-top:7.1pt;width:28.5pt;height:0;flip:x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669790</wp:posOffset>
                </wp:positionH>
                <wp:positionV relativeFrom="paragraph">
                  <wp:posOffset>8255</wp:posOffset>
                </wp:positionV>
                <wp:extent cx="168275" cy="165100"/>
                <wp:effectExtent l="9525" t="13335" r="12700" b="12065"/>
                <wp:wrapNone/>
                <wp:docPr id="189" name="Oval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75" cy="16510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1AE79AC" id="Oval 285" o:spid="_x0000_s1026" style="position:absolute;margin-left:367.7pt;margin-top:.65pt;width:13.25pt;height:13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" fillcolor="#4f81bd [3204]"/>
            </w:pict>
          </mc:Fallback>
        </mc:AlternateConten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66370</wp:posOffset>
                </wp:positionH>
                <wp:positionV relativeFrom="paragraph">
                  <wp:posOffset>125730</wp:posOffset>
                </wp:positionV>
                <wp:extent cx="360045" cy="0"/>
                <wp:effectExtent l="20955" t="54610" r="9525" b="59690"/>
                <wp:wrapNone/>
                <wp:docPr id="188" name="AutoShap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00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FD5C57" id="AutoShape 267" o:spid="_x0000_s1026" type="#_x0000_t32" style="position:absolute;margin-left:13.1pt;margin-top:9.9pt;width:28.35pt;height:0;flip:x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">
                <v:stroke endarrow="block"/>
              </v:shape>
            </w:pict>
          </mc:Fallback>
        </mc:AlternateContent>
      </w:r>
    </w:p>
    <w:p w:rsidR="00DE29CA" w:rsidRDefault="00D23058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w:object w:dxaOrig="1440" w:dyaOrig="1440">
          <v:shape id="_x0000_s1502" type="#_x0000_t75" style="position:absolute;margin-left:-2.25pt;margin-top:1pt;width:37.2pt;height:13.8pt;z-index:251936768">
            <v:imagedata r:id="rId17" o:title=""/>
            <w10:wrap type="square"/>
          </v:shape>
          <o:OLEObject Type="Embed" ProgID="Equation.DSMT4" ShapeID="_x0000_s1502" DrawAspect="Content" ObjectID="_1684990408" r:id="rId25"/>
        </w:object>
      </w:r>
    </w:p>
    <w:p w:rsidR="00DE29CA" w:rsidRPr="00411ED1" w:rsidRDefault="00411ED1" w:rsidP="00411ED1">
      <w:pPr>
        <w:pStyle w:val="a3"/>
        <w:tabs>
          <w:tab w:val="left" w:pos="753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                                                                     </w:t>
      </w:r>
      <w:r w:rsidR="00225FF9">
        <w:rPr>
          <w:rFonts w:ascii="Times New Roman" w:hAnsi="Times New Roman" w:cs="Times New Roman"/>
          <w:b/>
        </w:rPr>
        <w:t xml:space="preserve">     </w:t>
      </w:r>
      <w:r w:rsidR="005A116D">
        <w:rPr>
          <w:rFonts w:ascii="Times New Roman" w:hAnsi="Times New Roman" w:cs="Times New Roman"/>
          <w:b/>
        </w:rPr>
        <w:t xml:space="preserve">                  </w:t>
      </w:r>
      <w:r w:rsidR="00225FF9">
        <w:rPr>
          <w:rFonts w:ascii="Times New Roman" w:hAnsi="Times New Roman" w:cs="Times New Roman"/>
          <w:b/>
        </w:rPr>
        <w:t xml:space="preserve">   </w:t>
      </w:r>
      <w:r w:rsidR="00225FF9">
        <w:rPr>
          <w:rFonts w:ascii="Times New Roman" w:hAnsi="Times New Roman" w:cs="Times New Roman"/>
        </w:rPr>
        <w:t xml:space="preserve">ακίνητη                                       </w:t>
      </w:r>
      <w:r>
        <w:rPr>
          <w:rFonts w:ascii="Times New Roman" w:hAnsi="Times New Roman" w:cs="Times New Roman"/>
        </w:rPr>
        <w:t>ακίνητη</w:t>
      </w:r>
    </w:p>
    <w:p w:rsidR="00DE29CA" w:rsidRDefault="00DE29CA" w:rsidP="005D0B55">
      <w:pPr>
        <w:pStyle w:val="a3"/>
        <w:rPr>
          <w:rFonts w:ascii="Times New Roman" w:hAnsi="Times New Roman" w:cs="Times New Roman"/>
          <w:b/>
        </w:rPr>
      </w:pPr>
    </w:p>
    <w:p w:rsidR="00DE29CA" w:rsidRDefault="00411ED1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Οι δύο παρατηρητές ως αδρανειακοί θα πρέπει να συμφωνούν για το αποτέλεσμα της κρούσης.</w:t>
      </w:r>
    </w:p>
    <w:p w:rsidR="00E71791" w:rsidRDefault="00E71791" w:rsidP="005D0B55">
      <w:pPr>
        <w:pStyle w:val="a3"/>
        <w:rPr>
          <w:rFonts w:ascii="Times New Roman" w:hAnsi="Times New Roman" w:cs="Times New Roman"/>
        </w:rPr>
      </w:pPr>
    </w:p>
    <w:p w:rsidR="00E71791" w:rsidRDefault="00E71791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u w:val="single"/>
        </w:rPr>
        <w:t>Σύμφωνα με τον παρατηρητή (Α)</w:t>
      </w:r>
      <w:r>
        <w:rPr>
          <w:rFonts w:ascii="Times New Roman" w:hAnsi="Times New Roman" w:cs="Times New Roman"/>
        </w:rPr>
        <w:t xml:space="preserve">:  </w:t>
      </w:r>
    </w:p>
    <w:p w:rsidR="00E71791" w:rsidRPr="00E71791" w:rsidRDefault="00E71791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Η μπλε μπάλα σε 1 δευτερόλεπτο κερδίζει 10</w:t>
      </w:r>
      <w:r w:rsidRPr="00E7179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m</w:t>
      </w:r>
      <w:r w:rsidRPr="00E7179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προς τα αριστερά ως προς το βαγόνι, το οποίο με τη σειρά του κερδίζει 10 </w:t>
      </w:r>
      <w:r>
        <w:rPr>
          <w:rFonts w:ascii="Times New Roman" w:hAnsi="Times New Roman" w:cs="Times New Roman"/>
          <w:lang w:val="en-US"/>
        </w:rPr>
        <w:t>m</w:t>
      </w:r>
      <w:r>
        <w:rPr>
          <w:rFonts w:ascii="Times New Roman" w:hAnsi="Times New Roman" w:cs="Times New Roman"/>
        </w:rPr>
        <w:t xml:space="preserve"> προς τα αριστερά ως προς τον </w:t>
      </w:r>
      <w:r w:rsidR="008C5C45">
        <w:rPr>
          <w:rFonts w:ascii="Times New Roman" w:hAnsi="Times New Roman" w:cs="Times New Roman"/>
        </w:rPr>
        <w:t xml:space="preserve">παρατηρητή </w:t>
      </w:r>
      <w:r>
        <w:rPr>
          <w:rFonts w:ascii="Times New Roman" w:hAnsi="Times New Roman" w:cs="Times New Roman"/>
        </w:rPr>
        <w:t xml:space="preserve">(Α), επομένως </w:t>
      </w:r>
      <w:r w:rsidR="001645F6">
        <w:rPr>
          <w:rFonts w:ascii="Times New Roman" w:hAnsi="Times New Roman" w:cs="Times New Roman"/>
        </w:rPr>
        <w:t xml:space="preserve">η μπάλα </w:t>
      </w:r>
      <w:r>
        <w:rPr>
          <w:rFonts w:ascii="Times New Roman" w:hAnsi="Times New Roman" w:cs="Times New Roman"/>
        </w:rPr>
        <w:t xml:space="preserve">κερδίζει 20 </w:t>
      </w:r>
      <w:r>
        <w:rPr>
          <w:rFonts w:ascii="Times New Roman" w:hAnsi="Times New Roman" w:cs="Times New Roman"/>
          <w:lang w:val="en-US"/>
        </w:rPr>
        <w:t>m</w:t>
      </w:r>
      <w:r>
        <w:rPr>
          <w:rFonts w:ascii="Times New Roman" w:hAnsi="Times New Roman" w:cs="Times New Roman"/>
        </w:rPr>
        <w:t xml:space="preserve"> προς τα αριστερά σύμφωνα με τον (Α), δηλαδή κινείται με ταχύτητα </w:t>
      </w:r>
      <w:r w:rsidRPr="00E71791">
        <w:rPr>
          <w:rFonts w:ascii="Times New Roman" w:hAnsi="Times New Roman" w:cs="Times New Roman"/>
          <w:b/>
        </w:rPr>
        <w:t>20</w:t>
      </w:r>
      <w:r w:rsidRPr="00E71791">
        <w:rPr>
          <w:rFonts w:ascii="Times New Roman" w:hAnsi="Times New Roman" w:cs="Times New Roman"/>
          <w:b/>
          <w:lang w:val="en-US"/>
        </w:rPr>
        <w:t>m</w:t>
      </w:r>
      <w:r w:rsidRPr="00E71791">
        <w:rPr>
          <w:rFonts w:ascii="Times New Roman" w:hAnsi="Times New Roman" w:cs="Times New Roman"/>
          <w:b/>
        </w:rPr>
        <w:t>/</w:t>
      </w:r>
      <w:r w:rsidRPr="00E71791">
        <w:rPr>
          <w:rFonts w:ascii="Times New Roman" w:hAnsi="Times New Roman" w:cs="Times New Roman"/>
          <w:b/>
          <w:lang w:val="en-US"/>
        </w:rPr>
        <w:t>s</w:t>
      </w:r>
      <w:r w:rsidRPr="00E71791">
        <w:rPr>
          <w:rFonts w:ascii="Times New Roman" w:hAnsi="Times New Roman" w:cs="Times New Roman"/>
        </w:rPr>
        <w:t xml:space="preserve">. </w:t>
      </w:r>
    </w:p>
    <w:p w:rsidR="00D7649B" w:rsidRDefault="00E71791" w:rsidP="00D7649B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Η κόκκινη </w:t>
      </w:r>
      <w:r w:rsidR="00D7649B">
        <w:rPr>
          <w:rFonts w:ascii="Times New Roman" w:hAnsi="Times New Roman" w:cs="Times New Roman"/>
        </w:rPr>
        <w:t xml:space="preserve">μπάλα </w:t>
      </w:r>
      <w:r>
        <w:rPr>
          <w:rFonts w:ascii="Times New Roman" w:hAnsi="Times New Roman" w:cs="Times New Roman"/>
        </w:rPr>
        <w:t>φαίνεται ακίνητη από το βαγόνι</w:t>
      </w:r>
      <w:r w:rsidR="00631E08">
        <w:rPr>
          <w:rFonts w:ascii="Times New Roman" w:hAnsi="Times New Roman" w:cs="Times New Roman"/>
        </w:rPr>
        <w:t xml:space="preserve">. Το βαγόνι κινείται </w:t>
      </w:r>
      <w:r w:rsidR="00D7649B">
        <w:rPr>
          <w:rFonts w:ascii="Times New Roman" w:hAnsi="Times New Roman" w:cs="Times New Roman"/>
        </w:rPr>
        <w:t>με ταχύτητα 10</w:t>
      </w:r>
      <w:r w:rsidR="00D7649B">
        <w:rPr>
          <w:rFonts w:ascii="Times New Roman" w:hAnsi="Times New Roman" w:cs="Times New Roman"/>
          <w:lang w:val="en-US"/>
        </w:rPr>
        <w:t>m</w:t>
      </w:r>
      <w:r w:rsidR="00D7649B" w:rsidRPr="00D7649B">
        <w:rPr>
          <w:rFonts w:ascii="Times New Roman" w:hAnsi="Times New Roman" w:cs="Times New Roman"/>
        </w:rPr>
        <w:t>/</w:t>
      </w:r>
      <w:r w:rsidR="00D7649B">
        <w:rPr>
          <w:rFonts w:ascii="Times New Roman" w:hAnsi="Times New Roman" w:cs="Times New Roman"/>
          <w:lang w:val="en-US"/>
        </w:rPr>
        <w:t>s</w:t>
      </w:r>
      <w:r w:rsidR="00D7649B">
        <w:rPr>
          <w:rFonts w:ascii="Times New Roman" w:hAnsi="Times New Roman" w:cs="Times New Roman"/>
        </w:rPr>
        <w:t xml:space="preserve"> </w:t>
      </w:r>
      <w:r w:rsidR="00631E08">
        <w:rPr>
          <w:rFonts w:ascii="Times New Roman" w:hAnsi="Times New Roman" w:cs="Times New Roman"/>
        </w:rPr>
        <w:t>ως προς</w:t>
      </w:r>
      <w:r w:rsidR="00D7649B">
        <w:rPr>
          <w:rFonts w:ascii="Times New Roman" w:hAnsi="Times New Roman" w:cs="Times New Roman"/>
        </w:rPr>
        <w:t xml:space="preserve"> τον (Α</w:t>
      </w:r>
      <w:r w:rsidR="00631E08">
        <w:rPr>
          <w:rFonts w:ascii="Times New Roman" w:hAnsi="Times New Roman" w:cs="Times New Roman"/>
        </w:rPr>
        <w:t>), ο οποίος συμπεραίνει ότι για να</w:t>
      </w:r>
      <w:r w:rsidR="00D7649B">
        <w:rPr>
          <w:rFonts w:ascii="Times New Roman" w:hAnsi="Times New Roman" w:cs="Times New Roman"/>
        </w:rPr>
        <w:t xml:space="preserve"> συμβαίνει αυτό πρέπει η ταχύτητα της κόκκινης  μπάλας να είναι ίδ</w:t>
      </w:r>
      <w:r w:rsidR="00631E08">
        <w:rPr>
          <w:rFonts w:ascii="Times New Roman" w:hAnsi="Times New Roman" w:cs="Times New Roman"/>
        </w:rPr>
        <w:t>ια με την ταχύτητα του βαγονιού.</w:t>
      </w:r>
      <w:r w:rsidR="009B4646">
        <w:rPr>
          <w:rFonts w:ascii="Times New Roman" w:hAnsi="Times New Roman" w:cs="Times New Roman"/>
        </w:rPr>
        <w:t xml:space="preserve"> </w:t>
      </w:r>
    </w:p>
    <w:p w:rsidR="00631E08" w:rsidRDefault="00631E08" w:rsidP="00D7649B">
      <w:pPr>
        <w:pStyle w:val="a3"/>
        <w:rPr>
          <w:rFonts w:ascii="Times New Roman" w:hAnsi="Times New Roman" w:cs="Times New Roman"/>
        </w:rPr>
      </w:pPr>
    </w:p>
    <w:p w:rsidR="00E71791" w:rsidRDefault="00D7649B" w:rsidP="00D7649B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</w:t>
      </w:r>
      <w:r w:rsidR="00477E14">
        <w:rPr>
          <w:rFonts w:ascii="Times New Roman" w:hAnsi="Times New Roman" w:cs="Times New Roman"/>
        </w:rPr>
        <w:t xml:space="preserve">                        </w:t>
      </w:r>
      <w:r>
        <w:rPr>
          <w:rFonts w:ascii="Times New Roman" w:hAnsi="Times New Roman" w:cs="Times New Roman"/>
        </w:rPr>
        <w:t>ΜΕΤΑ ΤΗΝ ΚΡΟΥΣΗ</w:t>
      </w:r>
    </w:p>
    <w:p w:rsidR="00E71791" w:rsidRDefault="00D7649B" w:rsidP="00D7649B">
      <w:pPr>
        <w:pStyle w:val="a3"/>
        <w:tabs>
          <w:tab w:val="left" w:pos="244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(Α)</w:t>
      </w:r>
      <w:r>
        <w:rPr>
          <w:rFonts w:ascii="Times New Roman" w:hAnsi="Times New Roman" w:cs="Times New Roman"/>
        </w:rPr>
        <w:tab/>
        <w:t xml:space="preserve">                    </w:t>
      </w:r>
    </w:p>
    <w:p w:rsidR="00E71791" w:rsidRPr="00411ED1" w:rsidRDefault="00A85B70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387985</wp:posOffset>
                </wp:positionH>
                <wp:positionV relativeFrom="paragraph">
                  <wp:posOffset>12065</wp:posOffset>
                </wp:positionV>
                <wp:extent cx="209550" cy="360045"/>
                <wp:effectExtent l="13970" t="8890" r="5080" b="12065"/>
                <wp:wrapNone/>
                <wp:docPr id="181" name="Group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550" cy="360045"/>
                          <a:chOff x="2479" y="3871"/>
                          <a:chExt cx="330" cy="839"/>
                        </a:xfrm>
                      </wpg:grpSpPr>
                      <wps:wsp>
                        <wps:cNvPr id="182" name="Oval 290"/>
                        <wps:cNvSpPr>
                          <a:spLocks noChangeArrowheads="1"/>
                        </wps:cNvSpPr>
                        <wps:spPr bwMode="auto">
                          <a:xfrm>
                            <a:off x="2538" y="3871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AutoShape 291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9" y="4014"/>
                            <a:ext cx="11" cy="3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AutoShape 292"/>
                        <wps:cNvCnPr>
                          <a:cxnSpLocks noChangeShapeType="1"/>
                        </wps:cNvCnPr>
                        <wps:spPr bwMode="auto">
                          <a:xfrm flipH="1">
                            <a:off x="2479" y="4403"/>
                            <a:ext cx="130" cy="3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AutoShape 293"/>
                        <wps:cNvCnPr>
                          <a:cxnSpLocks noChangeShapeType="1"/>
                        </wps:cNvCnPr>
                        <wps:spPr bwMode="auto">
                          <a:xfrm>
                            <a:off x="2620" y="4403"/>
                            <a:ext cx="130" cy="3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AutoShape 294"/>
                        <wps:cNvCnPr>
                          <a:cxnSpLocks noChangeShapeType="1"/>
                        </wps:cNvCnPr>
                        <wps:spPr bwMode="auto">
                          <a:xfrm>
                            <a:off x="2609" y="4143"/>
                            <a:ext cx="200" cy="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AutoShape 295"/>
                        <wps:cNvCnPr>
                          <a:cxnSpLocks noChangeShapeType="1"/>
                        </wps:cNvCnPr>
                        <wps:spPr bwMode="auto">
                          <a:xfrm flipH="1">
                            <a:off x="2479" y="4143"/>
                            <a:ext cx="141" cy="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28E80" id="Group 289" o:spid="_x0000_s1026" style="position:absolute;margin-left:30.55pt;margin-top:.95pt;width:16.5pt;height:28.35pt;z-index:251828224" coordorigin="2479,3871" coordsize="330,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">
                <v:oval id="Oval 290" o:spid="_x0000_s1027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"/>
                <v:shape id="AutoShape 291" o:spid="_x0000_s1028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"/>
                <v:shape id="AutoShape 292" o:spid="_x0000_s1029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"/>
                <v:shape id="AutoShape 293" o:spid="_x0000_s1030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"/>
                <v:shape id="AutoShape 294" o:spid="_x0000_s1031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"/>
                <v:shape id="AutoShape 295" o:spid="_x0000_s1032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"/>
              </v:group>
            </w:pict>
          </mc:Fallback>
        </mc:AlternateContent>
      </w:r>
      <w:r w:rsidR="00D23058">
        <w:rPr>
          <w:noProof/>
        </w:rPr>
        <w:object w:dxaOrig="1440" w:dyaOrig="1440">
          <v:shape id="_x0000_s1507" type="#_x0000_t75" style="position:absolute;margin-left:103.1pt;margin-top:6.4pt;width:37.8pt;height:13.8pt;z-index:251941888;mso-position-horizontal-relative:text;mso-position-vertical-relative:text">
            <v:imagedata r:id="rId26" o:title=""/>
            <w10:wrap type="square"/>
          </v:shape>
          <o:OLEObject Type="Embed" ProgID="Equation.DSMT4" ShapeID="_x0000_s1507" DrawAspect="Content" ObjectID="_1684990409" r:id="rId27"/>
        </w:object>
      </w:r>
      <w:r w:rsidR="00D23058">
        <w:rPr>
          <w:rFonts w:ascii="Times New Roman" w:hAnsi="Times New Roman" w:cs="Times New Roman"/>
          <w:noProof/>
          <w:lang w:eastAsia="el-GR"/>
        </w:rPr>
        <w:object w:dxaOrig="1440" w:dyaOrig="1440">
          <v:shape id="_x0000_s1505" type="#_x0000_t75" style="position:absolute;margin-left:191.3pt;margin-top:4.55pt;width:37.2pt;height:13.8pt;z-index:251939840;mso-position-horizontal-relative:text;mso-position-vertical-relative:text">
            <v:imagedata r:id="rId17" o:title=""/>
            <w10:wrap type="square"/>
          </v:shape>
          <o:OLEObject Type="Embed" ProgID="Equation.DSMT4" ShapeID="_x0000_s1505" DrawAspect="Content" ObjectID="_1684990410" r:id="rId28"/>
        </w:objec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983865</wp:posOffset>
                </wp:positionH>
                <wp:positionV relativeFrom="paragraph">
                  <wp:posOffset>57785</wp:posOffset>
                </wp:positionV>
                <wp:extent cx="457200" cy="460375"/>
                <wp:effectExtent l="9525" t="6985" r="9525" b="8890"/>
                <wp:wrapNone/>
                <wp:docPr id="180" name="Oval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5BB2AA4" id="Oval 298" o:spid="_x0000_s1026" style="position:absolute;margin-left:234.95pt;margin-top:4.55pt;width:36pt;height:36.2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" fillcolor="red"/>
            </w:pict>
          </mc:Fallback>
        </mc:AlternateContent>
      </w:r>
    </w:p>
    <w:p w:rsidR="00DE29CA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517140</wp:posOffset>
                </wp:positionH>
                <wp:positionV relativeFrom="paragraph">
                  <wp:posOffset>144145</wp:posOffset>
                </wp:positionV>
                <wp:extent cx="466725" cy="0"/>
                <wp:effectExtent l="19050" t="53975" r="9525" b="60325"/>
                <wp:wrapNone/>
                <wp:docPr id="179" name="AutoShap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667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FB6740" id="AutoShape 300" o:spid="_x0000_s1026" type="#_x0000_t32" style="position:absolute;margin-left:198.2pt;margin-top:11.35pt;width:36.75pt;height:0;flip:x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1372870</wp:posOffset>
                </wp:positionH>
                <wp:positionV relativeFrom="paragraph">
                  <wp:posOffset>144145</wp:posOffset>
                </wp:positionV>
                <wp:extent cx="525145" cy="0"/>
                <wp:effectExtent l="17780" t="53975" r="9525" b="60325"/>
                <wp:wrapNone/>
                <wp:docPr id="178" name="AutoShape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251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D6BB1" id="AutoShape 299" o:spid="_x0000_s1026" type="#_x0000_t32" style="position:absolute;margin-left:108.1pt;margin-top:11.35pt;width:41.35pt;height:0;flip:x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VUmPAIAAGoEAAAOAAAAZHJzL2Uyb0RvYy54bWysVMGO2jAQvVfqP1i+QxIaW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1891665</wp:posOffset>
                </wp:positionH>
                <wp:positionV relativeFrom="paragraph">
                  <wp:posOffset>46355</wp:posOffset>
                </wp:positionV>
                <wp:extent cx="168275" cy="165100"/>
                <wp:effectExtent l="12700" t="13335" r="9525" b="12065"/>
                <wp:wrapNone/>
                <wp:docPr id="177" name="Oval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75" cy="16510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9AFF6F4" id="Oval 297" o:spid="_x0000_s1026" style="position:absolute;margin-left:148.95pt;margin-top:3.65pt;width:13.25pt;height:13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" fillcolor="#4f81bd [3204]"/>
            </w:pict>
          </mc:Fallback>
        </mc:AlternateContent>
      </w:r>
    </w:p>
    <w:p w:rsidR="00D7649B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73355</wp:posOffset>
                </wp:positionH>
                <wp:positionV relativeFrom="paragraph">
                  <wp:posOffset>50800</wp:posOffset>
                </wp:positionV>
                <wp:extent cx="612140" cy="0"/>
                <wp:effectExtent l="8890" t="6985" r="7620" b="12065"/>
                <wp:wrapNone/>
                <wp:docPr id="176" name="AutoShape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F6DCE1" id="AutoShape 296" o:spid="_x0000_s1026" type="#_x0000_t32" style="position:absolute;margin-left:13.65pt;margin-top:4pt;width:48.2pt;height:0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"/>
            </w:pict>
          </mc:Fallback>
        </mc:AlternateContent>
      </w:r>
    </w:p>
    <w:p w:rsidR="0059737C" w:rsidRDefault="0059737C" w:rsidP="005D0B55">
      <w:pPr>
        <w:pStyle w:val="a3"/>
        <w:rPr>
          <w:rFonts w:ascii="Times New Roman" w:hAnsi="Times New Roman" w:cs="Times New Roman"/>
          <w:b/>
        </w:rPr>
      </w:pPr>
    </w:p>
    <w:p w:rsidR="0059737C" w:rsidRDefault="0059737C" w:rsidP="005D0B55">
      <w:pPr>
        <w:pStyle w:val="a3"/>
        <w:rPr>
          <w:rFonts w:ascii="Times New Roman" w:hAnsi="Times New Roman" w:cs="Times New Roman"/>
          <w:b/>
        </w:rPr>
      </w:pPr>
    </w:p>
    <w:p w:rsidR="00641D23" w:rsidRDefault="00264AED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β</w:t>
      </w:r>
      <w:r w:rsidR="00EA00D5">
        <w:rPr>
          <w:rFonts w:ascii="Times New Roman" w:hAnsi="Times New Roman" w:cs="Times New Roman"/>
          <w:b/>
        </w:rPr>
        <w:t>)</w:t>
      </w:r>
      <w:r w:rsidR="00EA00D5">
        <w:rPr>
          <w:rFonts w:ascii="Times New Roman" w:hAnsi="Times New Roman" w:cs="Times New Roman"/>
        </w:rPr>
        <w:t xml:space="preserve"> </w:t>
      </w:r>
    </w:p>
    <w:p w:rsidR="00264AED" w:rsidRDefault="00264AED" w:rsidP="005D0B55">
      <w:pPr>
        <w:pStyle w:val="a3"/>
        <w:rPr>
          <w:rFonts w:ascii="Times New Roman" w:hAnsi="Times New Roman" w:cs="Times New Roman"/>
        </w:rPr>
      </w:pPr>
    </w:p>
    <w:p w:rsidR="00EA00D5" w:rsidRPr="00EA00D5" w:rsidRDefault="00A85B70" w:rsidP="00641D23">
      <w:pPr>
        <w:pStyle w:val="a3"/>
        <w:tabs>
          <w:tab w:val="center" w:pos="5103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983865</wp:posOffset>
                </wp:positionH>
                <wp:positionV relativeFrom="paragraph">
                  <wp:posOffset>76200</wp:posOffset>
                </wp:positionV>
                <wp:extent cx="0" cy="657860"/>
                <wp:effectExtent l="9525" t="5715" r="9525" b="12700"/>
                <wp:wrapNone/>
                <wp:docPr id="175" name="AutoShape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578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BABFB4" id="AutoShape 349" o:spid="_x0000_s1026" type="#_x0000_t32" style="position:absolute;margin-left:234.95pt;margin-top:6pt;width:0;height:51.8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"/>
            </w:pict>
          </mc:Fallback>
        </mc:AlternateContent>
      </w:r>
      <w:r w:rsidR="00641D23">
        <w:rPr>
          <w:rFonts w:ascii="Times New Roman" w:hAnsi="Times New Roman" w:cs="Times New Roman"/>
        </w:rPr>
        <w:t xml:space="preserve">                                              ΠΡΙΝ</w:t>
      </w:r>
      <w:r w:rsidR="00641D23">
        <w:rPr>
          <w:rFonts w:ascii="Times New Roman" w:hAnsi="Times New Roman" w:cs="Times New Roman"/>
        </w:rPr>
        <w:tab/>
        <w:t xml:space="preserve">                               ΜΕΤΑ</w:t>
      </w:r>
    </w:p>
    <w:p w:rsidR="00EA00D5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2316480</wp:posOffset>
                </wp:positionH>
                <wp:positionV relativeFrom="paragraph">
                  <wp:posOffset>75565</wp:posOffset>
                </wp:positionV>
                <wp:extent cx="457200" cy="460375"/>
                <wp:effectExtent l="8890" t="13335" r="10160" b="12065"/>
                <wp:wrapNone/>
                <wp:docPr id="174" name="Oval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38F27C1" id="Oval 341" o:spid="_x0000_s1026" style="position:absolute;margin-left:182.4pt;margin-top:5.95pt;width:36pt;height:36.25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" fillcolor="red"/>
            </w:pict>
          </mc:Fallback>
        </mc:AlternateContent>
      </w:r>
      <w:r w:rsidR="00F16D88" w:rsidRPr="006820EC">
        <w:rPr>
          <w:rFonts w:ascii="Times New Roman" w:hAnsi="Times New Roman" w:cs="Times New Roman"/>
          <w:b/>
        </w:rPr>
        <w:t xml:space="preserve">      </w:t>
      </w:r>
      <w:r w:rsidR="0043418B">
        <w:rPr>
          <w:rFonts w:ascii="Times New Roman" w:hAnsi="Times New Roman" w:cs="Times New Roman"/>
          <w:b/>
        </w:rPr>
        <w:t xml:space="preserve">  </w:t>
      </w:r>
      <w:r w:rsidR="00EA00D5">
        <w:rPr>
          <w:rFonts w:ascii="Times New Roman" w:hAnsi="Times New Roman" w:cs="Times New Roman"/>
          <w:b/>
        </w:rPr>
        <w:t>(Α)</w:t>
      </w:r>
    </w:p>
    <w:p w:rsidR="00EA00D5" w:rsidRDefault="00A85B70" w:rsidP="00641D23">
      <w:pPr>
        <w:pStyle w:val="a3"/>
        <w:tabs>
          <w:tab w:val="left" w:pos="582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490855</wp:posOffset>
                </wp:positionH>
                <wp:positionV relativeFrom="paragraph">
                  <wp:posOffset>66675</wp:posOffset>
                </wp:positionV>
                <wp:extent cx="209550" cy="441960"/>
                <wp:effectExtent l="12065" t="12700" r="6985" b="12065"/>
                <wp:wrapNone/>
                <wp:docPr id="167" name="Group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550" cy="441960"/>
                          <a:chOff x="2479" y="3871"/>
                          <a:chExt cx="330" cy="839"/>
                        </a:xfrm>
                      </wpg:grpSpPr>
                      <wps:wsp>
                        <wps:cNvPr id="168" name="Oval 335"/>
                        <wps:cNvSpPr>
                          <a:spLocks noChangeArrowheads="1"/>
                        </wps:cNvSpPr>
                        <wps:spPr bwMode="auto">
                          <a:xfrm>
                            <a:off x="2538" y="3871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AutoShape 336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9" y="4014"/>
                            <a:ext cx="11" cy="3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AutoShape 337"/>
                        <wps:cNvCnPr>
                          <a:cxnSpLocks noChangeShapeType="1"/>
                        </wps:cNvCnPr>
                        <wps:spPr bwMode="auto">
                          <a:xfrm flipH="1">
                            <a:off x="2479" y="4403"/>
                            <a:ext cx="130" cy="3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338"/>
                        <wps:cNvCnPr>
                          <a:cxnSpLocks noChangeShapeType="1"/>
                        </wps:cNvCnPr>
                        <wps:spPr bwMode="auto">
                          <a:xfrm>
                            <a:off x="2620" y="4403"/>
                            <a:ext cx="130" cy="3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AutoShape 339"/>
                        <wps:cNvCnPr>
                          <a:cxnSpLocks noChangeShapeType="1"/>
                        </wps:cNvCnPr>
                        <wps:spPr bwMode="auto">
                          <a:xfrm>
                            <a:off x="2609" y="4143"/>
                            <a:ext cx="200" cy="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AutoShape 340"/>
                        <wps:cNvCnPr>
                          <a:cxnSpLocks noChangeShapeType="1"/>
                        </wps:cNvCnPr>
                        <wps:spPr bwMode="auto">
                          <a:xfrm flipH="1">
                            <a:off x="2479" y="4143"/>
                            <a:ext cx="141" cy="10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E5B90F" id="Group 334" o:spid="_x0000_s1026" style="position:absolute;margin-left:38.65pt;margin-top:5.25pt;width:16.5pt;height:34.8pt;z-index:251918336" coordorigin="2479,3871" coordsize="330,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">
                <v:oval id="Oval 335" o:spid="_x0000_s1027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"/>
                <v:shape id="AutoShape 336" o:spid="_x0000_s1028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"/>
                <v:shape id="AutoShape 337" o:spid="_x0000_s1029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"/>
                <v:shape id="AutoShape 338" o:spid="_x0000_s1030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"/>
                <v:shape id="AutoShape 339" o:spid="_x0000_s1031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"/>
                <v:shape id="AutoShape 340" o:spid="_x0000_s1032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"/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191260</wp:posOffset>
                </wp:positionH>
                <wp:positionV relativeFrom="paragraph">
                  <wp:posOffset>66675</wp:posOffset>
                </wp:positionV>
                <wp:extent cx="553720" cy="165100"/>
                <wp:effectExtent l="7620" t="12700" r="19685" b="12700"/>
                <wp:wrapNone/>
                <wp:docPr id="164" name="Group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3720" cy="165100"/>
                          <a:chOff x="2323" y="3914"/>
                          <a:chExt cx="872" cy="260"/>
                        </a:xfrm>
                      </wpg:grpSpPr>
                      <wps:wsp>
                        <wps:cNvPr id="165" name="Oval 343"/>
                        <wps:cNvSpPr>
                          <a:spLocks noChangeArrowheads="1"/>
                        </wps:cNvSpPr>
                        <wps:spPr bwMode="auto">
                          <a:xfrm>
                            <a:off x="2323" y="3914"/>
                            <a:ext cx="265" cy="260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AutoShape 344"/>
                        <wps:cNvCnPr>
                          <a:cxnSpLocks noChangeShapeType="1"/>
                        </wps:cNvCnPr>
                        <wps:spPr bwMode="auto">
                          <a:xfrm>
                            <a:off x="2550" y="4043"/>
                            <a:ext cx="6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819C5C" id="Group 342" o:spid="_x0000_s1026" style="position:absolute;margin-left:93.8pt;margin-top:5.25pt;width:43.6pt;height:13pt;z-index:251920384" coordorigin="2323,3914" coordsize="872,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">
                <v:oval id="Oval 343" o:spid="_x0000_s1027" style="position:absolute;left:2323;top:3914;width:265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" fillcolor="#4f81bd [3204]"/>
                <v:shape id="AutoShape 344" o:spid="_x0000_s1028" type="#_x0000_t32" style="position:absolute;left:2550;top:4043;width:6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">
                  <v:stroke endarrow="block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973580</wp:posOffset>
                </wp:positionH>
                <wp:positionV relativeFrom="paragraph">
                  <wp:posOffset>148590</wp:posOffset>
                </wp:positionV>
                <wp:extent cx="342900" cy="0"/>
                <wp:effectExtent l="18415" t="56515" r="10160" b="57785"/>
                <wp:wrapNone/>
                <wp:docPr id="163" name="AutoShape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74C0F6" id="AutoShape 346" o:spid="_x0000_s1026" type="#_x0000_t32" style="position:absolute;margin-left:155.4pt;margin-top:11.7pt;width:27pt;height:0;flip:x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641D23">
        <w:rPr>
          <w:rFonts w:ascii="Times New Roman" w:hAnsi="Times New Roman" w:cs="Times New Roman"/>
          <w:b/>
        </w:rPr>
        <w:tab/>
      </w:r>
      <w:r w:rsidR="00A06146">
        <w:rPr>
          <w:rFonts w:ascii="Times New Roman" w:hAnsi="Times New Roman" w:cs="Times New Roman"/>
          <w:b/>
        </w:rPr>
        <w:t xml:space="preserve">  </w:t>
      </w:r>
      <w:r w:rsidR="00641D23">
        <w:rPr>
          <w:rFonts w:ascii="Times New Roman" w:hAnsi="Times New Roman" w:cs="Times New Roman"/>
          <w:b/>
        </w:rPr>
        <w:t>;</w:t>
      </w:r>
    </w:p>
    <w:p w:rsidR="00EA00D5" w:rsidRDefault="00D23058" w:rsidP="005D0B55">
      <w:pPr>
        <w:pStyle w:val="a3"/>
        <w:rPr>
          <w:rFonts w:ascii="Times New Roman" w:hAnsi="Times New Roman" w:cs="Times New Roman"/>
          <w:b/>
        </w:rPr>
      </w:pPr>
      <w:r>
        <w:rPr>
          <w:noProof/>
        </w:rPr>
        <w:object w:dxaOrig="1440" w:dyaOrig="1440">
          <v:shape id="_x0000_s1371" type="#_x0000_t75" style="position:absolute;margin-left:106.65pt;margin-top:4.35pt;width:30.75pt;height:14.25pt;z-index:251849728">
            <v:imagedata r:id="rId29" o:title=""/>
            <w10:wrap type="square"/>
          </v:shape>
          <o:OLEObject Type="Embed" ProgID="Equation.DSMT4" ShapeID="_x0000_s1371" DrawAspect="Content" ObjectID="_1684990411" r:id="rId30"/>
        </w:object>
      </w:r>
      <w:r>
        <w:rPr>
          <w:noProof/>
        </w:rPr>
        <w:object w:dxaOrig="1440" w:dyaOrig="1440">
          <v:shape id="_x0000_s1372" type="#_x0000_t75" style="position:absolute;margin-left:151.7pt;margin-top:5.6pt;width:30.75pt;height:14.25pt;z-index:251851776">
            <v:imagedata r:id="rId31" o:title=""/>
            <w10:wrap type="square"/>
          </v:shape>
          <o:OLEObject Type="Embed" ProgID="Equation.DSMT4" ShapeID="_x0000_s1372" DrawAspect="Content" ObjectID="_1684990412" r:id="rId32"/>
        </w:object>
      </w:r>
    </w:p>
    <w:p w:rsidR="00EA00D5" w:rsidRDefault="00EA00D5" w:rsidP="005D0B55">
      <w:pPr>
        <w:pStyle w:val="a3"/>
        <w:rPr>
          <w:rFonts w:ascii="Times New Roman" w:hAnsi="Times New Roman" w:cs="Times New Roman"/>
          <w:b/>
        </w:rPr>
      </w:pPr>
    </w:p>
    <w:p w:rsidR="00EA00D5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86385</wp:posOffset>
                </wp:positionH>
                <wp:positionV relativeFrom="paragraph">
                  <wp:posOffset>26670</wp:posOffset>
                </wp:positionV>
                <wp:extent cx="631190" cy="0"/>
                <wp:effectExtent l="7620" t="6985" r="8890" b="12065"/>
                <wp:wrapNone/>
                <wp:docPr id="162" name="AutoShape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BFEA74" id="AutoShape 345" o:spid="_x0000_s1026" type="#_x0000_t32" style="position:absolute;margin-left:22.55pt;margin-top:2.1pt;width:49.7pt;height:0;z-index:25192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"/>
            </w:pict>
          </mc:Fallback>
        </mc:AlternateContent>
      </w:r>
    </w:p>
    <w:p w:rsidR="00EA00D5" w:rsidRDefault="00EA00D5" w:rsidP="005D0B55">
      <w:pPr>
        <w:pStyle w:val="a3"/>
        <w:rPr>
          <w:rFonts w:ascii="Times New Roman" w:hAnsi="Times New Roman" w:cs="Times New Roman"/>
          <w:b/>
        </w:rPr>
      </w:pPr>
    </w:p>
    <w:p w:rsidR="00EA00D5" w:rsidRPr="0011271C" w:rsidRDefault="00387C9A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Απάντηση:</w:t>
      </w:r>
      <w:r w:rsidR="0011271C">
        <w:rPr>
          <w:rFonts w:ascii="Times New Roman" w:hAnsi="Times New Roman" w:cs="Times New Roman"/>
          <w:b/>
        </w:rPr>
        <w:t xml:space="preserve"> </w:t>
      </w:r>
      <w:r w:rsidR="006E74CC">
        <w:rPr>
          <w:rFonts w:ascii="Times New Roman" w:hAnsi="Times New Roman" w:cs="Times New Roman"/>
        </w:rPr>
        <w:t>Αν δούμε τη σύγκρουση από το σύστημα αναφοράς ενός βαγονιού (παρατηρητής Β) που κινείται με ταχύτητα 5</w:t>
      </w:r>
      <w:r w:rsidR="006E74CC">
        <w:rPr>
          <w:rFonts w:ascii="Times New Roman" w:hAnsi="Times New Roman" w:cs="Times New Roman"/>
          <w:lang w:val="en-US"/>
        </w:rPr>
        <w:t>m</w:t>
      </w:r>
      <w:r w:rsidR="006E74CC" w:rsidRPr="00620019">
        <w:rPr>
          <w:rFonts w:ascii="Times New Roman" w:hAnsi="Times New Roman" w:cs="Times New Roman"/>
        </w:rPr>
        <w:t>/</w:t>
      </w:r>
      <w:r w:rsidR="006E74CC">
        <w:rPr>
          <w:rFonts w:ascii="Times New Roman" w:hAnsi="Times New Roman" w:cs="Times New Roman"/>
          <w:lang w:val="en-US"/>
        </w:rPr>
        <w:t>s</w:t>
      </w:r>
      <w:r w:rsidR="006E74CC">
        <w:rPr>
          <w:rFonts w:ascii="Times New Roman" w:hAnsi="Times New Roman" w:cs="Times New Roman"/>
        </w:rPr>
        <w:t xml:space="preserve"> προς τα αριστερά, τότε θα έχουμε την παρακάτω εικόνα πριν και μετά την κρούση.</w:t>
      </w:r>
    </w:p>
    <w:p w:rsidR="00387C9A" w:rsidRDefault="00387C9A" w:rsidP="005D0B55">
      <w:pPr>
        <w:pStyle w:val="a3"/>
        <w:rPr>
          <w:rFonts w:ascii="Times New Roman" w:hAnsi="Times New Roman" w:cs="Times New Roman"/>
          <w:b/>
        </w:rPr>
      </w:pPr>
    </w:p>
    <w:p w:rsidR="00F16D88" w:rsidRDefault="00F16D88" w:rsidP="005D0B55">
      <w:pPr>
        <w:pStyle w:val="a3"/>
        <w:rPr>
          <w:rFonts w:ascii="Times New Roman" w:hAnsi="Times New Roman" w:cs="Times New Roman"/>
          <w:b/>
        </w:rPr>
      </w:pPr>
    </w:p>
    <w:p w:rsidR="00EA00D5" w:rsidRDefault="00A85B70" w:rsidP="00F16D88">
      <w:pPr>
        <w:pStyle w:val="a3"/>
        <w:tabs>
          <w:tab w:val="left" w:pos="429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39750</wp:posOffset>
                </wp:positionH>
                <wp:positionV relativeFrom="paragraph">
                  <wp:posOffset>137795</wp:posOffset>
                </wp:positionV>
                <wp:extent cx="958850" cy="699770"/>
                <wp:effectExtent l="13335" t="5715" r="8890" b="8890"/>
                <wp:wrapNone/>
                <wp:docPr id="147" name="Group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8850" cy="699770"/>
                          <a:chOff x="5165" y="12849"/>
                          <a:chExt cx="1510" cy="1102"/>
                        </a:xfrm>
                      </wpg:grpSpPr>
                      <wps:wsp>
                        <wps:cNvPr id="148" name="AutoShape 413"/>
                        <wps:cNvCnPr>
                          <a:cxnSpLocks noChangeShapeType="1"/>
                        </wps:cNvCnPr>
                        <wps:spPr bwMode="auto">
                          <a:xfrm flipV="1">
                            <a:off x="6675" y="13426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AutoShape 41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65" y="13426"/>
                            <a:ext cx="0" cy="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0" name="Group 415"/>
                        <wpg:cNvGrpSpPr>
                          <a:grpSpLocks/>
                        </wpg:cNvGrpSpPr>
                        <wpg:grpSpPr bwMode="auto">
                          <a:xfrm>
                            <a:off x="5165" y="12849"/>
                            <a:ext cx="1510" cy="1102"/>
                            <a:chOff x="1041" y="12559"/>
                            <a:chExt cx="1510" cy="1102"/>
                          </a:xfrm>
                        </wpg:grpSpPr>
                        <wps:wsp>
                          <wps:cNvPr id="151" name="Oval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0" y="13511"/>
                              <a:ext cx="143" cy="1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Oval 4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3511"/>
                              <a:ext cx="143" cy="1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AutoShape 4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41" y="13511"/>
                              <a:ext cx="15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AutoShape 4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41" y="13136"/>
                              <a:ext cx="15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" name="Group 420"/>
                          <wpg:cNvGrpSpPr>
                            <a:grpSpLocks/>
                          </wpg:cNvGrpSpPr>
                          <wpg:grpSpPr bwMode="auto">
                            <a:xfrm>
                              <a:off x="1583" y="12559"/>
                              <a:ext cx="330" cy="577"/>
                              <a:chOff x="2479" y="3871"/>
                              <a:chExt cx="330" cy="839"/>
                            </a:xfrm>
                          </wpg:grpSpPr>
                          <wps:wsp>
                            <wps:cNvPr id="156" name="Oval 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8" y="3871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AutoShape 4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9" y="4014"/>
                                <a:ext cx="11" cy="38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" name="AutoShape 4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479" y="4403"/>
                                <a:ext cx="130" cy="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" name="AutoShape 4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20" y="4403"/>
                                <a:ext cx="130" cy="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" name="AutoShape 4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09" y="4143"/>
                                <a:ext cx="200" cy="1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" name="AutoShape 4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479" y="4143"/>
                                <a:ext cx="141" cy="1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306CBA" id="Group 412" o:spid="_x0000_s1026" style="position:absolute;margin-left:42.5pt;margin-top:10.85pt;width:75.5pt;height:55.1pt;z-index:251886592" coordorigin="5165,12849" coordsize="1510,1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">
                <v:shape id="AutoShape 413" o:spid="_x0000_s1027" type="#_x0000_t32" style="position:absolute;left:6675;top:13426;width:0;height: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"/>
                <v:shape id="AutoShape 414" o:spid="_x0000_s1028" type="#_x0000_t32" style="position:absolute;left:5165;top:13426;width:0;height: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"/>
                <v:group id="Group 415" o:spid="_x0000_s1029" style="position:absolute;left:5165;top:12849;width:1510;height:1102" coordorigin="1041,12559" coordsize="1510,1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<v:oval id="Oval 416" o:spid="_x0000_s1030" style="position:absolute;left:1430;top:13511;width:143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"/>
                  <v:oval id="Oval 417" o:spid="_x0000_s1031" style="position:absolute;left:2001;top:13511;width:143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"/>
                  <v:shape id="AutoShape 418" o:spid="_x0000_s1032" type="#_x0000_t32" style="position:absolute;left:1041;top:13511;width:15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"/>
                  <v:shape id="AutoShape 419" o:spid="_x0000_s1033" type="#_x0000_t32" style="position:absolute;left:1041;top:13136;width:15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"/>
                  <v:group id="Group 420" o:spid="_x0000_s1034" style="position:absolute;left:1583;top:12559;width:330;height:577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">
                    <v:oval id="Oval 421" o:spid="_x0000_s1035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"/>
                    <v:shape id="AutoShape 422" o:spid="_x0000_s1036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"/>
                    <v:shape id="AutoShape 423" o:spid="_x0000_s1037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"/>
                    <v:shape id="AutoShape 424" o:spid="_x0000_s1038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"/>
                    <v:shape id="AutoShape 425" o:spid="_x0000_s1039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"/>
                    <v:shape id="AutoShape 426" o:spid="_x0000_s1040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"/>
                  </v:group>
                </v:group>
              </v:group>
            </w:pict>
          </mc:Fallback>
        </mc:AlternateContent>
      </w:r>
      <w:r w:rsidR="00F16D88">
        <w:rPr>
          <w:rFonts w:ascii="Times New Roman" w:hAnsi="Times New Roman" w:cs="Times New Roman"/>
          <w:b/>
        </w:rPr>
        <w:t xml:space="preserve">                </w:t>
      </w:r>
      <w:r w:rsidR="0043418B">
        <w:rPr>
          <w:rFonts w:ascii="Times New Roman" w:hAnsi="Times New Roman" w:cs="Times New Roman"/>
          <w:b/>
        </w:rPr>
        <w:t xml:space="preserve">   </w:t>
      </w:r>
      <w:r w:rsidR="00F16D88">
        <w:rPr>
          <w:rFonts w:ascii="Times New Roman" w:hAnsi="Times New Roman" w:cs="Times New Roman"/>
          <w:b/>
        </w:rPr>
        <w:t>(Β)</w:t>
      </w:r>
      <w:r w:rsidR="00F16D88">
        <w:rPr>
          <w:rFonts w:ascii="Times New Roman" w:hAnsi="Times New Roman" w:cs="Times New Roman"/>
          <w:b/>
        </w:rPr>
        <w:tab/>
      </w:r>
      <w:r w:rsidR="0011271C">
        <w:rPr>
          <w:rFonts w:ascii="Times New Roman" w:hAnsi="Times New Roman" w:cs="Times New Roman"/>
          <w:b/>
        </w:rPr>
        <w:t xml:space="preserve">            </w:t>
      </w:r>
      <w:r w:rsidR="00F16D88" w:rsidRPr="00F16D88">
        <w:rPr>
          <w:rFonts w:ascii="Times New Roman" w:hAnsi="Times New Roman" w:cs="Times New Roman"/>
        </w:rPr>
        <w:t xml:space="preserve">ΠΡΙΝ </w:t>
      </w:r>
      <w:r w:rsidR="00F16D88">
        <w:rPr>
          <w:rFonts w:ascii="Times New Roman" w:hAnsi="Times New Roman" w:cs="Times New Roman"/>
          <w:b/>
        </w:rPr>
        <w:t xml:space="preserve">                         </w:t>
      </w:r>
      <w:r w:rsidR="0011271C">
        <w:rPr>
          <w:rFonts w:ascii="Times New Roman" w:hAnsi="Times New Roman" w:cs="Times New Roman"/>
          <w:b/>
        </w:rPr>
        <w:t xml:space="preserve">                         </w:t>
      </w:r>
      <w:r w:rsidR="00F16D88" w:rsidRPr="00F16D88">
        <w:rPr>
          <w:rFonts w:ascii="Times New Roman" w:hAnsi="Times New Roman" w:cs="Times New Roman"/>
        </w:rPr>
        <w:t>ΜΕΤΑ</w:t>
      </w:r>
    </w:p>
    <w:p w:rsidR="00EA00D5" w:rsidRDefault="00A85B70" w:rsidP="005D0B5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403090</wp:posOffset>
                </wp:positionH>
                <wp:positionV relativeFrom="paragraph">
                  <wp:posOffset>13970</wp:posOffset>
                </wp:positionV>
                <wp:extent cx="0" cy="748665"/>
                <wp:effectExtent l="9525" t="13970" r="9525" b="8890"/>
                <wp:wrapNone/>
                <wp:docPr id="146" name="AutoShape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86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E9F9AA" id="AutoShape 443" o:spid="_x0000_s1026" type="#_x0000_t32" style="position:absolute;margin-left:346.7pt;margin-top:1.1pt;width:0;height:58.95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"/>
            </w:pict>
          </mc:Fallback>
        </mc:AlternateContent>
      </w:r>
    </w:p>
    <w:p w:rsidR="00EA00D5" w:rsidRDefault="00D23058" w:rsidP="005D0B55">
      <w:pPr>
        <w:pStyle w:val="a3"/>
        <w:rPr>
          <w:rFonts w:ascii="Times New Roman" w:hAnsi="Times New Roman" w:cs="Times New Roman"/>
          <w:b/>
        </w:rPr>
      </w:pPr>
      <w:r>
        <w:rPr>
          <w:noProof/>
        </w:rPr>
        <w:object w:dxaOrig="1440" w:dyaOrig="1440">
          <v:shape id="_x0000_s1453" type="#_x0000_t75" style="position:absolute;margin-left:141.25pt;margin-top:7.15pt;width:41.2pt;height:32.95pt;z-index:251891712">
            <v:imagedata r:id="rId33" o:title=""/>
            <w10:wrap type="square"/>
          </v:shape>
          <o:OLEObject Type="Embed" ProgID="Equation.DSMT4" ShapeID="_x0000_s1453" DrawAspect="Content" ObjectID="_1684990413" r:id="rId34"/>
        </w:object>
      </w:r>
      <w:r w:rsidR="00A85B70"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5727065</wp:posOffset>
                </wp:positionH>
                <wp:positionV relativeFrom="paragraph">
                  <wp:posOffset>97790</wp:posOffset>
                </wp:positionV>
                <wp:extent cx="457200" cy="460375"/>
                <wp:effectExtent l="9525" t="10795" r="9525" b="5080"/>
                <wp:wrapNone/>
                <wp:docPr id="145" name="Oval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910555A" id="Oval 447" o:spid="_x0000_s1026" style="position:absolute;margin-left:450.95pt;margin-top:7.7pt;width:36pt;height:36.2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" fillcolor="red"/>
            </w:pict>
          </mc:Fallback>
        </mc:AlternateContent>
      </w:r>
      <w:r>
        <w:rPr>
          <w:noProof/>
        </w:rPr>
        <w:object w:dxaOrig="1440" w:dyaOrig="1440">
          <v:shape id="_x0000_s1474" type="#_x0000_t75" style="position:absolute;margin-left:367.7pt;margin-top:8pt;width:36.75pt;height:14.25pt;z-index:251906048;mso-position-horizontal-relative:text;mso-position-vertical-relative:text">
            <v:imagedata r:id="rId35" o:title=""/>
            <w10:wrap type="square"/>
          </v:shape>
          <o:OLEObject Type="Embed" ProgID="Equation.DSMT4" ShapeID="_x0000_s1474" DrawAspect="Content" ObjectID="_1684990414" r:id="rId36"/>
        </w:object>
      </w:r>
      <w:r>
        <w:rPr>
          <w:noProof/>
        </w:rPr>
        <w:object w:dxaOrig="1440" w:dyaOrig="1440">
          <v:shape id="_x0000_s1472" type="#_x0000_t75" style="position:absolute;margin-left:232.7pt;margin-top:3.85pt;width:36.75pt;height:14.25pt;z-index:251902976;mso-position-horizontal-relative:text;mso-position-vertical-relative:text">
            <v:imagedata r:id="rId37" o:title=""/>
            <w10:wrap type="square"/>
          </v:shape>
          <o:OLEObject Type="Embed" ProgID="Equation.DSMT4" ShapeID="_x0000_s1472" DrawAspect="Content" ObjectID="_1684990415" r:id="rId38"/>
        </w:object>
      </w:r>
      <w:r w:rsidR="00A85B70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641090</wp:posOffset>
                </wp:positionH>
                <wp:positionV relativeFrom="paragraph">
                  <wp:posOffset>48895</wp:posOffset>
                </wp:positionV>
                <wp:extent cx="457200" cy="460375"/>
                <wp:effectExtent l="9525" t="9525" r="9525" b="6350"/>
                <wp:wrapNone/>
                <wp:docPr id="144" name="Oval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95F9D7A" id="Oval 438" o:spid="_x0000_s1026" style="position:absolute;margin-left:286.7pt;margin-top:3.85pt;width:36pt;height:36.25pt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" fillcolor="red"/>
            </w:pict>
          </mc:Fallback>
        </mc:AlternateContent>
      </w:r>
    </w:p>
    <w:p w:rsidR="00EA00D5" w:rsidRDefault="00A85B70" w:rsidP="00F16D88">
      <w:pPr>
        <w:pStyle w:val="a3"/>
        <w:tabs>
          <w:tab w:val="left" w:pos="2820"/>
        </w:tabs>
        <w:rPr>
          <w:rFonts w:ascii="Times New Roman" w:hAnsi="Times New Roman" w:cs="Times New Roman"/>
          <w:b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793615</wp:posOffset>
                </wp:positionH>
                <wp:positionV relativeFrom="paragraph">
                  <wp:posOffset>149860</wp:posOffset>
                </wp:positionV>
                <wp:extent cx="371475" cy="0"/>
                <wp:effectExtent l="19050" t="61595" r="9525" b="52705"/>
                <wp:wrapNone/>
                <wp:docPr id="143" name="AutoShape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71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F70FBE" id="AutoShape 449" o:spid="_x0000_s1026" type="#_x0000_t32" style="position:absolute;margin-left:377.45pt;margin-top:11.8pt;width:29.25pt;height:0;flip:x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5165090</wp:posOffset>
                </wp:positionH>
                <wp:positionV relativeFrom="paragraph">
                  <wp:posOffset>69215</wp:posOffset>
                </wp:positionV>
                <wp:extent cx="168275" cy="165100"/>
                <wp:effectExtent l="9525" t="9525" r="12700" b="6350"/>
                <wp:wrapNone/>
                <wp:docPr id="142" name="Oval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75" cy="16510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C52D3E" id="Oval 445" o:spid="_x0000_s1026" style="position:absolute;margin-left:406.7pt;margin-top:5.45pt;width:13.25pt;height:13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" fillcolor="#4f81bd [3204]"/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707640</wp:posOffset>
                </wp:positionH>
                <wp:positionV relativeFrom="paragraph">
                  <wp:posOffset>40005</wp:posOffset>
                </wp:positionV>
                <wp:extent cx="553720" cy="165100"/>
                <wp:effectExtent l="9525" t="8890" r="17780" b="6985"/>
                <wp:wrapNone/>
                <wp:docPr id="139" name="Group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3720" cy="165100"/>
                          <a:chOff x="2323" y="3914"/>
                          <a:chExt cx="872" cy="260"/>
                        </a:xfrm>
                      </wpg:grpSpPr>
                      <wps:wsp>
                        <wps:cNvPr id="140" name="Oval 440"/>
                        <wps:cNvSpPr>
                          <a:spLocks noChangeArrowheads="1"/>
                        </wps:cNvSpPr>
                        <wps:spPr bwMode="auto">
                          <a:xfrm>
                            <a:off x="2323" y="3914"/>
                            <a:ext cx="265" cy="260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AutoShape 441"/>
                        <wps:cNvCnPr>
                          <a:cxnSpLocks noChangeShapeType="1"/>
                        </wps:cNvCnPr>
                        <wps:spPr bwMode="auto">
                          <a:xfrm>
                            <a:off x="2550" y="4043"/>
                            <a:ext cx="6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507017" id="Group 439" o:spid="_x0000_s1026" style="position:absolute;margin-left:213.2pt;margin-top:3.15pt;width:43.6pt;height:13pt;z-index:251895808" coordorigin="2323,3914" coordsize="872,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">
                <v:oval id="Oval 440" o:spid="_x0000_s1027" style="position:absolute;left:2323;top:3914;width:265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" fillcolor="#4f81bd [3204]"/>
                <v:shape id="AutoShape 441" o:spid="_x0000_s1028" type="#_x0000_t32" style="position:absolute;left:2550;top:4043;width:6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">
                  <v:stroke endarrow="block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2065</wp:posOffset>
                </wp:positionH>
                <wp:positionV relativeFrom="paragraph">
                  <wp:posOffset>149860</wp:posOffset>
                </wp:positionV>
                <wp:extent cx="516255" cy="0"/>
                <wp:effectExtent l="19050" t="61595" r="7620" b="52705"/>
                <wp:wrapNone/>
                <wp:docPr id="138" name="AutoShape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62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8B91CA" id="AutoShape 427" o:spid="_x0000_s1026" type="#_x0000_t32" style="position:absolute;margin-left:.95pt;margin-top:11.8pt;width:40.65pt;height:0;flip:x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">
                <v:stroke endarrow="block"/>
              </v:shape>
            </w:pict>
          </mc:Fallback>
        </mc:AlternateContent>
      </w:r>
      <w:r w:rsidR="00F16D88">
        <w:rPr>
          <w:rFonts w:ascii="Times New Roman" w:hAnsi="Times New Roman" w:cs="Times New Roman"/>
          <w:b/>
        </w:rPr>
        <w:tab/>
      </w:r>
    </w:p>
    <w:p w:rsidR="00EA00D5" w:rsidRDefault="00D23058" w:rsidP="005D0B55">
      <w:pPr>
        <w:pStyle w:val="a3"/>
        <w:rPr>
          <w:rFonts w:ascii="Times New Roman" w:hAnsi="Times New Roman" w:cs="Times New Roman"/>
          <w:b/>
        </w:rPr>
      </w:pPr>
      <w:r>
        <w:rPr>
          <w:noProof/>
        </w:rPr>
        <w:object w:dxaOrig="1440" w:dyaOrig="1440">
          <v:shape id="_x0000_s1452" type="#_x0000_t75" style="position:absolute;margin-left:2.45pt;margin-top:7.85pt;width:30.75pt;height:14.25pt;z-index:251889664">
            <v:imagedata r:id="rId39" o:title=""/>
            <w10:wrap type="square"/>
          </v:shape>
          <o:OLEObject Type="Embed" ProgID="Equation.DSMT4" ShapeID="_x0000_s1452" DrawAspect="Content" ObjectID="_1684990416" r:id="rId40"/>
        </w:object>
      </w:r>
    </w:p>
    <w:p w:rsidR="00EA00D5" w:rsidRDefault="00EA00D5" w:rsidP="005D0B55">
      <w:pPr>
        <w:pStyle w:val="a3"/>
        <w:rPr>
          <w:rFonts w:ascii="Times New Roman" w:hAnsi="Times New Roman" w:cs="Times New Roman"/>
          <w:b/>
        </w:rPr>
      </w:pPr>
    </w:p>
    <w:p w:rsidR="00EA00D5" w:rsidRPr="0011271C" w:rsidRDefault="0011271C" w:rsidP="005D0B55">
      <w:pPr>
        <w:pStyle w:val="a3"/>
        <w:rPr>
          <w:rFonts w:ascii="Times New Roman" w:hAnsi="Times New Roman" w:cs="Times New Roman"/>
        </w:rPr>
      </w:pPr>
      <w:r w:rsidRPr="0011271C">
        <w:rPr>
          <w:rFonts w:ascii="Times New Roman" w:hAnsi="Times New Roman" w:cs="Times New Roman"/>
        </w:rPr>
        <w:t xml:space="preserve">                                                                            </w:t>
      </w:r>
      <w:r w:rsidR="0043418B">
        <w:rPr>
          <w:rFonts w:ascii="Times New Roman" w:hAnsi="Times New Roman" w:cs="Times New Roman"/>
        </w:rPr>
        <w:t xml:space="preserve">                             α</w:t>
      </w:r>
      <w:r w:rsidRPr="0011271C">
        <w:rPr>
          <w:rFonts w:ascii="Times New Roman" w:hAnsi="Times New Roman" w:cs="Times New Roman"/>
        </w:rPr>
        <w:t>κίνητη</w:t>
      </w:r>
      <w:r w:rsidRPr="006820EC">
        <w:rPr>
          <w:rFonts w:ascii="Times New Roman" w:hAnsi="Times New Roman" w:cs="Times New Roman"/>
        </w:rPr>
        <w:t xml:space="preserve">                                             </w:t>
      </w:r>
      <w:r>
        <w:rPr>
          <w:rFonts w:ascii="Times New Roman" w:hAnsi="Times New Roman" w:cs="Times New Roman"/>
        </w:rPr>
        <w:t>ακίνητη</w:t>
      </w:r>
    </w:p>
    <w:p w:rsidR="00EA00D5" w:rsidRPr="00E72D2B" w:rsidRDefault="00E72D2B" w:rsidP="005D0B55">
      <w:pPr>
        <w:pStyle w:val="a3"/>
        <w:rPr>
          <w:rFonts w:ascii="Times New Roman" w:hAnsi="Times New Roman" w:cs="Times New Roman"/>
        </w:rPr>
      </w:pPr>
      <w:r w:rsidRPr="00E72D2B">
        <w:rPr>
          <w:rFonts w:ascii="Times New Roman" w:hAnsi="Times New Roman" w:cs="Times New Roman"/>
        </w:rPr>
        <w:t xml:space="preserve">                                                             </w:t>
      </w:r>
      <w:r>
        <w:rPr>
          <w:rFonts w:ascii="Times New Roman" w:hAnsi="Times New Roman" w:cs="Times New Roman"/>
        </w:rPr>
        <w:t xml:space="preserve">     </w:t>
      </w:r>
    </w:p>
    <w:p w:rsidR="00E72D2B" w:rsidRDefault="00E72D2B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ΜΕΤΑ               </w:t>
      </w:r>
    </w:p>
    <w:p w:rsidR="00E72D2B" w:rsidRDefault="00D23058" w:rsidP="005D0B55">
      <w:pPr>
        <w:pStyle w:val="a3"/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485" type="#_x0000_t75" style="position:absolute;margin-left:247.05pt;margin-top:2.15pt;width:30.75pt;height:14.25pt;z-index:251917312">
            <v:imagedata r:id="rId41" o:title=""/>
            <w10:wrap type="square"/>
          </v:shape>
          <o:OLEObject Type="Embed" ProgID="Equation.DSMT4" ShapeID="_x0000_s1485" DrawAspect="Content" ObjectID="_1684990417" r:id="rId42"/>
        </w:object>
      </w:r>
      <w:r>
        <w:rPr>
          <w:noProof/>
        </w:rPr>
        <w:object w:dxaOrig="1440" w:dyaOrig="1440">
          <v:shape id="_x0000_s1484" type="#_x0000_t75" style="position:absolute;margin-left:155.4pt;margin-top:2.15pt;width:36pt;height:14.25pt;z-index:251915264">
            <v:imagedata r:id="rId43" o:title=""/>
            <w10:wrap type="square"/>
          </v:shape>
          <o:OLEObject Type="Embed" ProgID="Equation.DSMT4" ShapeID="_x0000_s1484" DrawAspect="Content" ObjectID="_1684990418" r:id="rId44"/>
        </w:object>
      </w:r>
      <w:r>
        <w:rPr>
          <w:rFonts w:ascii="Times New Roman" w:hAnsi="Times New Roman" w:cs="Times New Roman"/>
          <w:noProof/>
          <w:lang w:eastAsia="el-GR"/>
        </w:rPr>
        <w:object w:dxaOrig="1440" w:dyaOrig="1440">
          <v:shape id="_x0000_s1483" type="#_x0000_t75" style="position:absolute;margin-left:96.2pt;margin-top:2.15pt;width:41.2pt;height:32.95pt;z-index:251913216">
            <v:imagedata r:id="rId33" o:title=""/>
            <w10:wrap type="square"/>
          </v:shape>
          <o:OLEObject Type="Embed" ProgID="Equation.DSMT4" ShapeID="_x0000_s1483" DrawAspect="Content" ObjectID="_1684990419" r:id="rId45"/>
        </w:object>
      </w:r>
      <w:r w:rsidR="00A85B70"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698240</wp:posOffset>
                </wp:positionH>
                <wp:positionV relativeFrom="paragraph">
                  <wp:posOffset>27305</wp:posOffset>
                </wp:positionV>
                <wp:extent cx="457200" cy="460375"/>
                <wp:effectExtent l="9525" t="7620" r="9525" b="8255"/>
                <wp:wrapNone/>
                <wp:docPr id="137" name="Oval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603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691E774" id="Oval 457" o:spid="_x0000_s1026" style="position:absolute;margin-left:291.2pt;margin-top:2.15pt;width:36pt;height:36.25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" fillcolor="red"/>
            </w:pict>
          </mc:Fallback>
        </mc:AlternateContent>
      </w:r>
    </w:p>
    <w:p w:rsidR="00EA00D5" w:rsidRPr="00E72D2B" w:rsidRDefault="00A85B70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2066290</wp:posOffset>
                </wp:positionH>
                <wp:positionV relativeFrom="paragraph">
                  <wp:posOffset>85725</wp:posOffset>
                </wp:positionV>
                <wp:extent cx="504825" cy="0"/>
                <wp:effectExtent l="15875" t="55245" r="12700" b="59055"/>
                <wp:wrapNone/>
                <wp:docPr id="136" name="AutoShap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04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23356" id="AutoShape 456" o:spid="_x0000_s1026" type="#_x0000_t32" style="position:absolute;margin-left:162.7pt;margin-top:6.75pt;width:39.75pt;height:0;flip:x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571115</wp:posOffset>
                </wp:positionH>
                <wp:positionV relativeFrom="paragraph">
                  <wp:posOffset>4445</wp:posOffset>
                </wp:positionV>
                <wp:extent cx="168275" cy="165100"/>
                <wp:effectExtent l="6350" t="12065" r="6350" b="13335"/>
                <wp:wrapNone/>
                <wp:docPr id="135" name="Oval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275" cy="165100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EE08A82" id="Oval 455" o:spid="_x0000_s1026" style="position:absolute;margin-left:202.45pt;margin-top:.35pt;width:13.25pt;height:13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" fillcolor="#4f81bd [3204]"/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85725</wp:posOffset>
                </wp:positionV>
                <wp:extent cx="560705" cy="0"/>
                <wp:effectExtent l="20320" t="55245" r="9525" b="59055"/>
                <wp:wrapNone/>
                <wp:docPr id="134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607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4716F9" id="AutoShape 458" o:spid="_x0000_s1026" type="#_x0000_t32" style="position:absolute;margin-left:247.05pt;margin-top:6.75pt;width:44.15pt;height:0;flip:x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E72D2B" w:rsidRPr="00E72D2B">
        <w:rPr>
          <w:rFonts w:ascii="Times New Roman" w:hAnsi="Times New Roman" w:cs="Times New Roman"/>
        </w:rPr>
        <w:t>Παρατηρητής (Α)</w:t>
      </w:r>
      <w:r w:rsidR="00E72D2B">
        <w:rPr>
          <w:rFonts w:ascii="Times New Roman" w:hAnsi="Times New Roman" w:cs="Times New Roman"/>
        </w:rPr>
        <w:t xml:space="preserve">                          </w:t>
      </w:r>
    </w:p>
    <w:p w:rsidR="00D373DD" w:rsidRDefault="00D373DD" w:rsidP="005D0B55">
      <w:pPr>
        <w:pStyle w:val="a3"/>
        <w:rPr>
          <w:rFonts w:ascii="Times New Roman" w:hAnsi="Times New Roman" w:cs="Times New Roman"/>
          <w:b/>
        </w:rPr>
      </w:pPr>
    </w:p>
    <w:p w:rsidR="00D373DD" w:rsidRDefault="00D373DD" w:rsidP="005D0B55">
      <w:pPr>
        <w:pStyle w:val="a3"/>
        <w:rPr>
          <w:rFonts w:ascii="Times New Roman" w:hAnsi="Times New Roman" w:cs="Times New Roman"/>
          <w:b/>
        </w:rPr>
      </w:pPr>
    </w:p>
    <w:p w:rsidR="0059737C" w:rsidRDefault="0059737C" w:rsidP="005D0B55">
      <w:pPr>
        <w:pStyle w:val="a3"/>
        <w:rPr>
          <w:rFonts w:ascii="Times New Roman" w:hAnsi="Times New Roman" w:cs="Times New Roman"/>
          <w:b/>
        </w:rPr>
      </w:pPr>
    </w:p>
    <w:p w:rsidR="005D0B55" w:rsidRDefault="00477E14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2</w:t>
      </w:r>
      <w:r w:rsidR="005043F6">
        <w:rPr>
          <w:rFonts w:ascii="Times New Roman" w:hAnsi="Times New Roman" w:cs="Times New Roman"/>
          <w:b/>
        </w:rPr>
        <w:t>)</w:t>
      </w:r>
      <w:r w:rsidR="005043F6">
        <w:rPr>
          <w:rFonts w:ascii="Times New Roman" w:hAnsi="Times New Roman" w:cs="Times New Roman"/>
        </w:rPr>
        <w:t xml:space="preserve"> </w:t>
      </w:r>
      <w:r w:rsidR="00241EA6">
        <w:rPr>
          <w:rFonts w:ascii="Times New Roman" w:hAnsi="Times New Roman" w:cs="Times New Roman"/>
        </w:rPr>
        <w:t xml:space="preserve">α) </w:t>
      </w:r>
      <w:r w:rsidR="005043F6">
        <w:rPr>
          <w:rFonts w:ascii="Times New Roman" w:hAnsi="Times New Roman" w:cs="Times New Roman"/>
        </w:rPr>
        <w:t xml:space="preserve">Ας υποθέσουμε ότι δύο </w:t>
      </w:r>
      <w:r>
        <w:rPr>
          <w:rFonts w:ascii="Times New Roman" w:hAnsi="Times New Roman" w:cs="Times New Roman"/>
        </w:rPr>
        <w:t>σφαίρες</w:t>
      </w:r>
      <w:r w:rsidR="00CF2C7F">
        <w:rPr>
          <w:rFonts w:ascii="Times New Roman" w:hAnsi="Times New Roman" w:cs="Times New Roman"/>
        </w:rPr>
        <w:t xml:space="preserve"> έχουν το ίδιο μέγεθος και</w:t>
      </w:r>
      <w:r w:rsidR="005043F6">
        <w:rPr>
          <w:rFonts w:ascii="Times New Roman" w:hAnsi="Times New Roman" w:cs="Times New Roman"/>
        </w:rPr>
        <w:t xml:space="preserve"> συγκρούονται </w:t>
      </w:r>
      <w:r w:rsidR="00241EA6">
        <w:rPr>
          <w:rFonts w:ascii="Times New Roman" w:hAnsi="Times New Roman" w:cs="Times New Roman"/>
        </w:rPr>
        <w:t>μετωπικά και ελαστικά</w:t>
      </w:r>
      <w:r w:rsidR="005043F6">
        <w:rPr>
          <w:rFonts w:ascii="Times New Roman" w:hAnsi="Times New Roman" w:cs="Times New Roman"/>
        </w:rPr>
        <w:t xml:space="preserve"> με ίσες κατά μέτρο ταχύτητες όπως δείχνει το σχήμα, σύμφωνα</w:t>
      </w:r>
      <w:r w:rsidR="00CF2C7F">
        <w:rPr>
          <w:rFonts w:ascii="Times New Roman" w:hAnsi="Times New Roman" w:cs="Times New Roman"/>
        </w:rPr>
        <w:t xml:space="preserve"> με τον αδρανειακό παρατηρητή (Α</w:t>
      </w:r>
      <w:r w:rsidR="005043F6">
        <w:rPr>
          <w:rFonts w:ascii="Times New Roman" w:hAnsi="Times New Roman" w:cs="Times New Roman"/>
        </w:rPr>
        <w:t>)</w:t>
      </w:r>
      <w:r w:rsidR="005D0F33">
        <w:rPr>
          <w:rFonts w:ascii="Times New Roman" w:hAnsi="Times New Roman" w:cs="Times New Roman"/>
        </w:rPr>
        <w:t>.</w:t>
      </w:r>
    </w:p>
    <w:p w:rsidR="005043F6" w:rsidRPr="005043F6" w:rsidRDefault="005043F6" w:rsidP="005D0B55">
      <w:pPr>
        <w:pStyle w:val="a3"/>
        <w:rPr>
          <w:rFonts w:ascii="Times New Roman" w:hAnsi="Times New Roman" w:cs="Times New Roman"/>
        </w:rPr>
      </w:pPr>
    </w:p>
    <w:p w:rsidR="005D0F33" w:rsidRDefault="005043F6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</w:t>
      </w:r>
    </w:p>
    <w:p w:rsidR="005D0B55" w:rsidRDefault="001936A3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Α</w:t>
      </w:r>
      <w:r w:rsidR="005D0F33">
        <w:rPr>
          <w:rFonts w:ascii="Times New Roman" w:hAnsi="Times New Roman" w:cs="Times New Roman"/>
        </w:rPr>
        <w:t xml:space="preserve">)                                              </w:t>
      </w:r>
      <w:r w:rsidR="005043F6">
        <w:rPr>
          <w:rFonts w:ascii="Times New Roman" w:hAnsi="Times New Roman" w:cs="Times New Roman"/>
        </w:rPr>
        <w:t xml:space="preserve"> ΠΡΙΝ                                                     ΜΕΤΑ</w:t>
      </w:r>
    </w:p>
    <w:p w:rsidR="005D0B55" w:rsidRPr="005D0B55" w:rsidRDefault="00A85B70" w:rsidP="005D0B55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-73660</wp:posOffset>
                </wp:positionH>
                <wp:positionV relativeFrom="paragraph">
                  <wp:posOffset>33655</wp:posOffset>
                </wp:positionV>
                <wp:extent cx="2771775" cy="552450"/>
                <wp:effectExtent l="9525" t="10160" r="9525" b="8890"/>
                <wp:wrapNone/>
                <wp:docPr id="121" name="Group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1775" cy="552450"/>
                          <a:chOff x="735" y="8604"/>
                          <a:chExt cx="4365" cy="870"/>
                        </a:xfrm>
                      </wpg:grpSpPr>
                      <wps:wsp>
                        <wps:cNvPr id="122" name="Oval 64"/>
                        <wps:cNvSpPr>
                          <a:spLocks noChangeArrowheads="1"/>
                        </wps:cNvSpPr>
                        <wps:spPr bwMode="auto">
                          <a:xfrm>
                            <a:off x="2445" y="9189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Oval 66"/>
                        <wps:cNvSpPr>
                          <a:spLocks noChangeArrowheads="1"/>
                        </wps:cNvSpPr>
                        <wps:spPr bwMode="auto">
                          <a:xfrm>
                            <a:off x="4815" y="9189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AutoShape 67"/>
                        <wps:cNvCnPr>
                          <a:cxnSpLocks noChangeShapeType="1"/>
                        </wps:cNvCnPr>
                        <wps:spPr bwMode="auto">
                          <a:xfrm>
                            <a:off x="2730" y="9309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AutoShape 68"/>
                        <wps:cNvCnPr>
                          <a:cxnSpLocks noChangeShapeType="1"/>
                        </wps:cNvCnPr>
                        <wps:spPr bwMode="auto">
                          <a:xfrm flipH="1">
                            <a:off x="4170" y="9309"/>
                            <a:ext cx="6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6" name="Group 74"/>
                        <wpg:cNvGrpSpPr>
                          <a:grpSpLocks/>
                        </wpg:cNvGrpSpPr>
                        <wpg:grpSpPr bwMode="auto">
                          <a:xfrm>
                            <a:off x="1100" y="8604"/>
                            <a:ext cx="330" cy="839"/>
                            <a:chOff x="2479" y="3871"/>
                            <a:chExt cx="330" cy="839"/>
                          </a:xfrm>
                        </wpg:grpSpPr>
                        <wps:wsp>
                          <wps:cNvPr id="127" name="Oval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AutoShape 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AutoShape 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AutoShap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AutoShap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AutoShape 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3" name="AutoShape 237"/>
                        <wps:cNvCnPr>
                          <a:cxnSpLocks noChangeShapeType="1"/>
                        </wps:cNvCnPr>
                        <wps:spPr bwMode="auto">
                          <a:xfrm>
                            <a:off x="735" y="9443"/>
                            <a:ext cx="99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2BD95A" id="Group 539" o:spid="_x0000_s1026" style="position:absolute;margin-left:-5.8pt;margin-top:2.65pt;width:218.25pt;height:43.5pt;z-index:251801600" coordorigin="735,8604" coordsize="4365,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">
                <v:oval id="Oval 64" o:spid="_x0000_s1027" style="position:absolute;left:2445;top:9189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" fillcolor="#4f81bd [3204]"/>
                <v:oval id="Oval 66" o:spid="_x0000_s1028" style="position:absolute;left:4815;top:9189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" fillcolor="red"/>
                <v:shape id="AutoShape 67" o:spid="_x0000_s1029" type="#_x0000_t32" style="position:absolute;left:2730;top:9309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">
                  <v:stroke endarrow="block"/>
                </v:shape>
                <v:shape id="AutoShape 68" o:spid="_x0000_s1030" type="#_x0000_t32" style="position:absolute;left:4170;top:9309;width:64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">
                  <v:stroke endarrow="block"/>
                </v:shape>
                <v:group id="Group 74" o:spid="_x0000_s1031" style="position:absolute;left:1100;top:8604;width:330;height:839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<v:oval id="Oval 75" o:spid="_x0000_s1032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"/>
                  <v:shape id="AutoShape 76" o:spid="_x0000_s1033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"/>
                  <v:shape id="AutoShape 77" o:spid="_x0000_s1034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"/>
                  <v:shape id="AutoShape 78" o:spid="_x0000_s1035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"/>
                  <v:shape id="AutoShape 79" o:spid="_x0000_s1036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"/>
                  <v:shape id="AutoShape 80" o:spid="_x0000_s1037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"/>
                </v:group>
                <v:shape id="AutoShape 237" o:spid="_x0000_s1038" type="#_x0000_t32" style="position:absolute;left:735;top:9443;width:99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"/>
              </v:group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060065</wp:posOffset>
                </wp:positionH>
                <wp:positionV relativeFrom="paragraph">
                  <wp:posOffset>33655</wp:posOffset>
                </wp:positionV>
                <wp:extent cx="9525" cy="713740"/>
                <wp:effectExtent l="9525" t="10160" r="9525" b="9525"/>
                <wp:wrapNone/>
                <wp:docPr id="120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7137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C2EDFA" id="AutoShape 69" o:spid="_x0000_s1026" type="#_x0000_t32" style="position:absolute;margin-left:240.95pt;margin-top:2.65pt;width:.75pt;height:56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"/>
            </w:pict>
          </mc:Fallback>
        </mc:AlternateContent>
      </w:r>
    </w:p>
    <w:p w:rsidR="005D0B55" w:rsidRPr="005D0B55" w:rsidRDefault="005D0F33" w:rsidP="005D0F33">
      <w:pPr>
        <w:pStyle w:val="a3"/>
        <w:tabs>
          <w:tab w:val="left" w:pos="2235"/>
          <w:tab w:val="left" w:pos="3405"/>
          <w:tab w:val="center" w:pos="5103"/>
          <w:tab w:val="left" w:pos="795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υ</w:t>
      </w:r>
      <w:r>
        <w:rPr>
          <w:rFonts w:ascii="Times New Roman" w:hAnsi="Times New Roman" w:cs="Times New Roman"/>
        </w:rPr>
        <w:tab/>
        <w:t>υ</w:t>
      </w:r>
      <w:r>
        <w:rPr>
          <w:rFonts w:ascii="Times New Roman" w:hAnsi="Times New Roman" w:cs="Times New Roman"/>
        </w:rPr>
        <w:tab/>
        <w:t xml:space="preserve">    υ</w:t>
      </w:r>
      <w:r>
        <w:rPr>
          <w:rFonts w:ascii="Times New Roman" w:hAnsi="Times New Roman" w:cs="Times New Roman"/>
        </w:rPr>
        <w:tab/>
        <w:t>υ</w:t>
      </w:r>
    </w:p>
    <w:p w:rsidR="005D0F33" w:rsidRDefault="00A85B70" w:rsidP="005D0F33">
      <w:pPr>
        <w:pStyle w:val="a3"/>
        <w:tabs>
          <w:tab w:val="left" w:pos="234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488815</wp:posOffset>
                </wp:positionH>
                <wp:positionV relativeFrom="paragraph">
                  <wp:posOffset>83820</wp:posOffset>
                </wp:positionV>
                <wp:extent cx="180975" cy="180975"/>
                <wp:effectExtent l="9525" t="10160" r="9525" b="8890"/>
                <wp:wrapNone/>
                <wp:docPr id="119" name="Oval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809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CAA6261" id="Oval 71" o:spid="_x0000_s1026" style="position:absolute;margin-left:353.45pt;margin-top:6.6pt;width:14.25pt;height:14.2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" fillcolor="red"/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698240</wp:posOffset>
                </wp:positionH>
                <wp:positionV relativeFrom="paragraph">
                  <wp:posOffset>83820</wp:posOffset>
                </wp:positionV>
                <wp:extent cx="180975" cy="180975"/>
                <wp:effectExtent l="9525" t="10160" r="9525" b="8890"/>
                <wp:wrapNone/>
                <wp:docPr id="118" name="Oval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8097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431D6EB" id="Oval 70" o:spid="_x0000_s1026" style="position:absolute;margin-left:291.2pt;margin-top:6.6pt;width:14.25pt;height:14.2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" fillcolor="#4f81bd [3204]"/>
            </w:pict>
          </mc:Fallback>
        </mc:AlternateContent>
      </w:r>
      <w:r w:rsidR="005D0F33">
        <w:rPr>
          <w:rFonts w:ascii="Times New Roman" w:hAnsi="Times New Roman" w:cs="Times New Roman"/>
        </w:rPr>
        <w:tab/>
      </w:r>
    </w:p>
    <w:p w:rsidR="005D0F33" w:rsidRDefault="00A85B70" w:rsidP="005D0F33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669790</wp:posOffset>
                </wp:positionH>
                <wp:positionV relativeFrom="paragraph">
                  <wp:posOffset>8890</wp:posOffset>
                </wp:positionV>
                <wp:extent cx="428625" cy="0"/>
                <wp:effectExtent l="9525" t="57785" r="19050" b="56515"/>
                <wp:wrapNone/>
                <wp:docPr id="117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E84453" id="AutoShape 73" o:spid="_x0000_s1026" type="#_x0000_t32" style="position:absolute;margin-left:367.7pt;margin-top:.7pt;width:33.75pt;height:0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">
                <v:stroke endarrow="block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288665</wp:posOffset>
                </wp:positionH>
                <wp:positionV relativeFrom="paragraph">
                  <wp:posOffset>-635</wp:posOffset>
                </wp:positionV>
                <wp:extent cx="409575" cy="0"/>
                <wp:effectExtent l="19050" t="57785" r="9525" b="56515"/>
                <wp:wrapNone/>
                <wp:docPr id="116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095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1D6EE3" id="AutoShape 72" o:spid="_x0000_s1026" type="#_x0000_t32" style="position:absolute;margin-left:258.95pt;margin-top:-.05pt;width:32.25pt;height:0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">
                <v:stroke endarrow="block"/>
              </v:shape>
            </w:pict>
          </mc:Fallback>
        </mc:AlternateContent>
      </w:r>
    </w:p>
    <w:p w:rsidR="005D0B55" w:rsidRDefault="005D0F33" w:rsidP="005D0F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ότε με βάση τους νόμους διατήρησης ορμής και ενέργειας, οι μπάλες </w:t>
      </w:r>
      <w:r w:rsidR="001936A3">
        <w:rPr>
          <w:rFonts w:ascii="Times New Roman" w:hAnsi="Times New Roman" w:cs="Times New Roman"/>
        </w:rPr>
        <w:t xml:space="preserve">μετά την κρούση </w:t>
      </w:r>
      <w:r w:rsidR="004F35DF">
        <w:rPr>
          <w:rFonts w:ascii="Times New Roman" w:hAnsi="Times New Roman" w:cs="Times New Roman"/>
        </w:rPr>
        <w:t xml:space="preserve">αναπηδούν προς τα πίσω διατηρώντας το μέτρο της ταχύτητας. </w:t>
      </w:r>
    </w:p>
    <w:p w:rsidR="00AA00BF" w:rsidRDefault="005D0F33" w:rsidP="009303D8">
      <w:pPr>
        <w:pStyle w:val="a3"/>
        <w:rPr>
          <w:rFonts w:ascii="Times New Roman" w:hAnsi="Times New Roman" w:cs="Times New Roman"/>
          <w:b/>
        </w:rPr>
      </w:pPr>
      <w:r w:rsidRPr="009303D8">
        <w:rPr>
          <w:rFonts w:ascii="Times New Roman" w:hAnsi="Times New Roman" w:cs="Times New Roman"/>
          <w:b/>
        </w:rPr>
        <w:t>Ερώτημα:</w:t>
      </w:r>
    </w:p>
    <w:p w:rsidR="009303D8" w:rsidRDefault="005D0F33" w:rsidP="009303D8">
      <w:pPr>
        <w:pStyle w:val="a3"/>
        <w:rPr>
          <w:rFonts w:ascii="Times New Roman" w:hAnsi="Times New Roman" w:cs="Times New Roman"/>
        </w:rPr>
      </w:pPr>
      <w:r w:rsidRPr="009303D8">
        <w:rPr>
          <w:rFonts w:ascii="Times New Roman" w:hAnsi="Times New Roman" w:cs="Times New Roman"/>
        </w:rPr>
        <w:t xml:space="preserve"> Ποιες </w:t>
      </w:r>
      <w:r w:rsidR="00A25A90">
        <w:rPr>
          <w:rFonts w:ascii="Times New Roman" w:hAnsi="Times New Roman" w:cs="Times New Roman"/>
        </w:rPr>
        <w:t xml:space="preserve">είναι </w:t>
      </w:r>
      <w:r w:rsidRPr="009303D8">
        <w:rPr>
          <w:rFonts w:ascii="Times New Roman" w:hAnsi="Times New Roman" w:cs="Times New Roman"/>
        </w:rPr>
        <w:t>οι ταχύτητες μετά την κρούση</w:t>
      </w:r>
      <w:r w:rsidR="001936A3">
        <w:rPr>
          <w:rFonts w:ascii="Times New Roman" w:hAnsi="Times New Roman" w:cs="Times New Roman"/>
        </w:rPr>
        <w:t>,</w:t>
      </w:r>
      <w:r w:rsidRPr="009303D8">
        <w:rPr>
          <w:rFonts w:ascii="Times New Roman" w:hAnsi="Times New Roman" w:cs="Times New Roman"/>
        </w:rPr>
        <w:t xml:space="preserve"> αν πριν από αυτή</w:t>
      </w:r>
      <w:r w:rsidR="001936A3">
        <w:rPr>
          <w:rFonts w:ascii="Times New Roman" w:hAnsi="Times New Roman" w:cs="Times New Roman"/>
        </w:rPr>
        <w:t>,</w:t>
      </w:r>
      <w:r w:rsidRPr="009303D8">
        <w:rPr>
          <w:rFonts w:ascii="Times New Roman" w:hAnsi="Times New Roman" w:cs="Times New Roman"/>
        </w:rPr>
        <w:t xml:space="preserve"> η μ</w:t>
      </w:r>
      <w:r w:rsidR="00AA4B6F">
        <w:rPr>
          <w:rFonts w:ascii="Times New Roman" w:hAnsi="Times New Roman" w:cs="Times New Roman"/>
        </w:rPr>
        <w:t>π</w:t>
      </w:r>
      <w:r w:rsidR="00FC5892">
        <w:rPr>
          <w:rFonts w:ascii="Times New Roman" w:hAnsi="Times New Roman" w:cs="Times New Roman"/>
        </w:rPr>
        <w:t xml:space="preserve">λε μπάλα κινείται με ταχύτητα </w:t>
      </w:r>
      <w:r w:rsidR="00FC5892">
        <w:rPr>
          <w:rFonts w:ascii="Times New Roman" w:hAnsi="Times New Roman" w:cs="Times New Roman"/>
          <w:lang w:val="en-US"/>
        </w:rPr>
        <w:t>V</w:t>
      </w:r>
      <w:r w:rsidRPr="009303D8">
        <w:rPr>
          <w:rFonts w:ascii="Times New Roman" w:hAnsi="Times New Roman" w:cs="Times New Roman"/>
        </w:rPr>
        <w:t xml:space="preserve"> και η κόκκινη είναι ακίνητη;</w:t>
      </w:r>
      <w:r w:rsidR="009303D8">
        <w:rPr>
          <w:rFonts w:ascii="Times New Roman" w:hAnsi="Times New Roman" w:cs="Times New Roman"/>
        </w:rPr>
        <w:t xml:space="preserve"> </w:t>
      </w:r>
    </w:p>
    <w:p w:rsidR="009303D8" w:rsidRDefault="009303D8" w:rsidP="009303D8">
      <w:pPr>
        <w:pStyle w:val="a3"/>
        <w:rPr>
          <w:rFonts w:ascii="Times New Roman" w:hAnsi="Times New Roman" w:cs="Times New Roman"/>
        </w:rPr>
      </w:pPr>
    </w:p>
    <w:p w:rsidR="009303D8" w:rsidRDefault="00A85B70" w:rsidP="009303D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050540</wp:posOffset>
                </wp:positionH>
                <wp:positionV relativeFrom="paragraph">
                  <wp:posOffset>97155</wp:posOffset>
                </wp:positionV>
                <wp:extent cx="9525" cy="713740"/>
                <wp:effectExtent l="9525" t="8255" r="9525" b="11430"/>
                <wp:wrapNone/>
                <wp:docPr id="115" name="AutoShape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" cy="7137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70CA51" id="AutoShape 99" o:spid="_x0000_s1026" type="#_x0000_t32" style="position:absolute;margin-left:240.2pt;margin-top:7.65pt;width:.75pt;height:56.2pt;flip:x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"/>
            </w:pict>
          </mc:Fallback>
        </mc:AlternateContent>
      </w:r>
      <w:r w:rsidR="009303D8">
        <w:rPr>
          <w:rFonts w:ascii="Times New Roman" w:hAnsi="Times New Roman" w:cs="Times New Roman"/>
        </w:rPr>
        <w:t xml:space="preserve">          </w:t>
      </w:r>
    </w:p>
    <w:p w:rsidR="009303D8" w:rsidRPr="00AA4B6F" w:rsidRDefault="005F34E5" w:rsidP="00AA4B6F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Α</w:t>
      </w:r>
      <w:r w:rsidR="009303D8">
        <w:rPr>
          <w:rFonts w:ascii="Times New Roman" w:hAnsi="Times New Roman" w:cs="Times New Roman"/>
        </w:rPr>
        <w:t xml:space="preserve">)                     </w:t>
      </w:r>
      <w:r w:rsidR="009303D8" w:rsidRPr="002C5F57">
        <w:rPr>
          <w:rFonts w:ascii="Times New Roman" w:hAnsi="Times New Roman" w:cs="Times New Roman"/>
        </w:rPr>
        <w:t xml:space="preserve">                       </w:t>
      </w:r>
      <w:r w:rsidR="009303D8">
        <w:rPr>
          <w:rFonts w:ascii="Times New Roman" w:hAnsi="Times New Roman" w:cs="Times New Roman"/>
        </w:rPr>
        <w:t xml:space="preserve"> ΠΡΙΝ</w:t>
      </w:r>
      <w:r w:rsidR="009303D8" w:rsidRPr="009303D8">
        <w:rPr>
          <w:rFonts w:ascii="Times New Roman" w:hAnsi="Times New Roman" w:cs="Times New Roman"/>
        </w:rPr>
        <w:t xml:space="preserve"> </w:t>
      </w:r>
      <w:r w:rsidR="009303D8">
        <w:rPr>
          <w:rFonts w:ascii="Times New Roman" w:hAnsi="Times New Roman" w:cs="Times New Roman"/>
        </w:rPr>
        <w:t xml:space="preserve">                      </w:t>
      </w:r>
      <w:r w:rsidR="00E53361">
        <w:rPr>
          <w:rFonts w:ascii="Times New Roman" w:hAnsi="Times New Roman" w:cs="Times New Roman"/>
        </w:rPr>
        <w:t xml:space="preserve">                         </w:t>
      </w:r>
      <w:r w:rsidR="009303D8">
        <w:rPr>
          <w:rFonts w:ascii="Times New Roman" w:hAnsi="Times New Roman" w:cs="Times New Roman"/>
        </w:rPr>
        <w:t>ΜΕΤΑ</w:t>
      </w:r>
    </w:p>
    <w:p w:rsidR="002C5F57" w:rsidRPr="00E53361" w:rsidRDefault="00A85B70" w:rsidP="002C5F57">
      <w:pPr>
        <w:tabs>
          <w:tab w:val="left" w:pos="2265"/>
          <w:tab w:val="left" w:pos="625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79584" behindDoc="0" locked="0" layoutInCell="1" allowOverlap="1">
                <wp:simplePos x="0" y="0"/>
                <wp:positionH relativeFrom="column">
                  <wp:posOffset>12065</wp:posOffset>
                </wp:positionH>
                <wp:positionV relativeFrom="paragraph">
                  <wp:posOffset>43180</wp:posOffset>
                </wp:positionV>
                <wp:extent cx="2571750" cy="360045"/>
                <wp:effectExtent l="9525" t="8890" r="9525" b="12065"/>
                <wp:wrapNone/>
                <wp:docPr id="103" name="Group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1750" cy="360045"/>
                          <a:chOff x="870" y="12187"/>
                          <a:chExt cx="4050" cy="567"/>
                        </a:xfrm>
                      </wpg:grpSpPr>
                      <wpg:grpSp>
                        <wpg:cNvPr id="104" name="Group 101"/>
                        <wpg:cNvGrpSpPr>
                          <a:grpSpLocks/>
                        </wpg:cNvGrpSpPr>
                        <wpg:grpSpPr bwMode="auto">
                          <a:xfrm>
                            <a:off x="1041" y="12187"/>
                            <a:ext cx="330" cy="567"/>
                            <a:chOff x="2479" y="3871"/>
                            <a:chExt cx="330" cy="839"/>
                          </a:xfrm>
                        </wpg:grpSpPr>
                        <wps:wsp>
                          <wps:cNvPr id="105" name="Oval 10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AutoShape 10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AutoShape 1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AutoShap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AutoShap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AutoShape 1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1" name="Oval 108"/>
                        <wps:cNvSpPr>
                          <a:spLocks noChangeArrowheads="1"/>
                        </wps:cNvSpPr>
                        <wps:spPr bwMode="auto">
                          <a:xfrm>
                            <a:off x="2835" y="12447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AutoShape 109"/>
                        <wps:cNvCnPr>
                          <a:cxnSpLocks noChangeShapeType="1"/>
                        </wps:cNvCnPr>
                        <wps:spPr bwMode="auto">
                          <a:xfrm>
                            <a:off x="3120" y="12589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Oval 110"/>
                        <wps:cNvSpPr>
                          <a:spLocks noChangeArrowheads="1"/>
                        </wps:cNvSpPr>
                        <wps:spPr bwMode="auto">
                          <a:xfrm>
                            <a:off x="4635" y="12447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AutoShape 214"/>
                        <wps:cNvCnPr>
                          <a:cxnSpLocks noChangeShapeType="1"/>
                        </wps:cNvCnPr>
                        <wps:spPr bwMode="auto">
                          <a:xfrm>
                            <a:off x="870" y="12754"/>
                            <a:ext cx="6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C3CF10" id="Group 489" o:spid="_x0000_s1026" style="position:absolute;margin-left:.95pt;margin-top:3.4pt;width:202.5pt;height:28.35pt;z-index:251779584" coordorigin="870,12187" coordsize="4050,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">
                <v:group id="Group 101" o:spid="_x0000_s1027" style="position:absolute;left:1041;top:12187;width:330;height:567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<v:oval id="Oval 102" o:spid="_x0000_s1028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"/>
                  <v:shape id="AutoShape 103" o:spid="_x0000_s1029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"/>
                  <v:shape id="AutoShape 104" o:spid="_x0000_s1030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"/>
                  <v:shape id="AutoShape 105" o:spid="_x0000_s1031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o7F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mjlGZlAL64AAAD//wMAUEsBAi0AFAAGAAgAAAAhANvh9svuAAAAhQEAABMAAAAAAAAA&#10;AAAAAAAAAAAAAFtDb250ZW50X1R5cGVzXS54bWxQSwECLQAUAAYACAAAACEAWvQsW78AAAAVAQAA&#10;CwAAAAAAAAAAAAAAAAAfAQAAX3JlbHMvLnJlbHNQSwECLQAUAAYACAAAACEAJB6OxcYAAADcAAAA&#10;DwAAAAAAAAAAAAAAAAAHAgAAZHJzL2Rvd25yZXYueG1sUEsFBgAAAAADAAMAtwAAAPoCAAAAAA==&#10;"/>
                  <v:shape id="AutoShape 106" o:spid="_x0000_s1032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"/>
                  <v:shape id="AutoShape 107" o:spid="_x0000_s1033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JR1xQAAANw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"/>
                </v:group>
                <v:oval id="Oval 108" o:spid="_x0000_s1034" style="position:absolute;left:2835;top:12447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" fillcolor="#4f81bd [3204]"/>
                <v:shape id="AutoShape 109" o:spid="_x0000_s1035" type="#_x0000_t32" style="position:absolute;left:3120;top:12589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">
                  <v:stroke endarrow="block"/>
                </v:shape>
                <v:oval id="Oval 110" o:spid="_x0000_s1036" style="position:absolute;left:4635;top:12447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" fillcolor="red"/>
                <v:shape id="AutoShape 214" o:spid="_x0000_s1037" type="#_x0000_t32" style="position:absolute;left:870;top:12754;width:6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"/>
              </v:group>
            </w:pict>
          </mc:Fallback>
        </mc:AlternateContent>
      </w:r>
      <w:r w:rsidR="009303D8">
        <w:tab/>
      </w:r>
      <w:r w:rsidR="00241EA6">
        <w:rPr>
          <w:rFonts w:ascii="Times New Roman" w:hAnsi="Times New Roman" w:cs="Times New Roman"/>
        </w:rPr>
        <w:t xml:space="preserve">           </w:t>
      </w:r>
      <w:r w:rsidR="00241EA6">
        <w:rPr>
          <w:rFonts w:ascii="Times New Roman" w:hAnsi="Times New Roman" w:cs="Times New Roman"/>
          <w:lang w:val="en-US"/>
        </w:rPr>
        <w:t>V</w:t>
      </w:r>
      <w:r w:rsidR="00241EA6">
        <w:rPr>
          <w:rFonts w:ascii="Times New Roman" w:hAnsi="Times New Roman" w:cs="Times New Roman"/>
        </w:rPr>
        <w:t xml:space="preserve">         </w:t>
      </w:r>
      <w:r w:rsidR="009303D8">
        <w:rPr>
          <w:rFonts w:ascii="Times New Roman" w:hAnsi="Times New Roman" w:cs="Times New Roman"/>
        </w:rPr>
        <w:t xml:space="preserve">  ακίνητη</w:t>
      </w:r>
      <w:r w:rsidR="002C5F57">
        <w:rPr>
          <w:rFonts w:ascii="Times New Roman" w:hAnsi="Times New Roman" w:cs="Times New Roman"/>
        </w:rPr>
        <w:tab/>
      </w:r>
      <w:r w:rsidR="002C5F57">
        <w:rPr>
          <w:rFonts w:ascii="Times New Roman" w:hAnsi="Times New Roman" w:cs="Times New Roman"/>
          <w:sz w:val="32"/>
          <w:szCs w:val="32"/>
        </w:rPr>
        <w:t>;</w:t>
      </w:r>
    </w:p>
    <w:p w:rsidR="002C5F57" w:rsidRPr="002C5F57" w:rsidRDefault="002C5F57" w:rsidP="002C5F57"/>
    <w:p w:rsidR="00DE29CA" w:rsidRPr="00D92C97" w:rsidRDefault="00A85B70" w:rsidP="00493302">
      <w:pPr>
        <w:rPr>
          <w:rFonts w:ascii="Times New Roman" w:hAnsi="Times New Roman" w:cs="Times New Roman"/>
          <w:b/>
        </w:rPr>
      </w:pPr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36672" behindDoc="0" locked="0" layoutInCell="1" allowOverlap="1">
                <wp:simplePos x="0" y="0"/>
                <wp:positionH relativeFrom="column">
                  <wp:posOffset>292735</wp:posOffset>
                </wp:positionH>
                <wp:positionV relativeFrom="paragraph">
                  <wp:posOffset>664845</wp:posOffset>
                </wp:positionV>
                <wp:extent cx="3862705" cy="699770"/>
                <wp:effectExtent l="13970" t="6350" r="9525" b="8255"/>
                <wp:wrapNone/>
                <wp:docPr id="81" name="Group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62705" cy="699770"/>
                          <a:chOff x="1312" y="14298"/>
                          <a:chExt cx="6083" cy="1102"/>
                        </a:xfrm>
                      </wpg:grpSpPr>
                      <wps:wsp>
                        <wps:cNvPr id="82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2835" y="15049"/>
                            <a:ext cx="6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3" name="Group 555"/>
                        <wpg:cNvGrpSpPr>
                          <a:grpSpLocks/>
                        </wpg:cNvGrpSpPr>
                        <wpg:grpSpPr bwMode="auto">
                          <a:xfrm>
                            <a:off x="1312" y="14298"/>
                            <a:ext cx="6083" cy="1102"/>
                            <a:chOff x="1312" y="14298"/>
                            <a:chExt cx="6083" cy="1102"/>
                          </a:xfrm>
                        </wpg:grpSpPr>
                        <wps:wsp>
                          <wps:cNvPr id="84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5165" y="15039"/>
                              <a:ext cx="285" cy="285"/>
                            </a:xfrm>
                            <a:prstGeom prst="ellipse">
                              <a:avLst/>
                            </a:prstGeom>
                            <a:solidFill>
                              <a:schemeClr val="accent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Oval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10" y="15039"/>
                              <a:ext cx="285" cy="28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AutoShape 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50" y="15165"/>
                              <a:ext cx="64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AutoShape 1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40" y="15165"/>
                              <a:ext cx="57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8" name="Group 303"/>
                          <wpg:cNvGrpSpPr>
                            <a:grpSpLocks/>
                          </wpg:cNvGrpSpPr>
                          <wpg:grpSpPr bwMode="auto">
                            <a:xfrm>
                              <a:off x="1312" y="14298"/>
                              <a:ext cx="1510" cy="1102"/>
                              <a:chOff x="5165" y="12849"/>
                              <a:chExt cx="1510" cy="1102"/>
                            </a:xfrm>
                          </wpg:grpSpPr>
                          <wps:wsp>
                            <wps:cNvPr id="89" name="AutoShape 3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75" y="13426"/>
                                <a:ext cx="0" cy="3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AutoShape 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65" y="13426"/>
                                <a:ext cx="0" cy="3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1" name="Group 3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65" y="12849"/>
                                <a:ext cx="1510" cy="1102"/>
                                <a:chOff x="1041" y="12559"/>
                                <a:chExt cx="1510" cy="1102"/>
                              </a:xfrm>
                            </wpg:grpSpPr>
                            <wps:wsp>
                              <wps:cNvPr id="92" name="Oval 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0" y="13511"/>
                                  <a:ext cx="143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Oval 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01" y="13511"/>
                                  <a:ext cx="143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AutoShape 3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1" y="13511"/>
                                  <a:ext cx="15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AutoShape 3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1" y="13136"/>
                                  <a:ext cx="151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6" name="Group 3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3" y="12559"/>
                                  <a:ext cx="330" cy="577"/>
                                  <a:chOff x="2479" y="3871"/>
                                  <a:chExt cx="330" cy="839"/>
                                </a:xfrm>
                              </wpg:grpSpPr>
                              <wps:wsp>
                                <wps:cNvPr id="97" name="Oval 3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38" y="3871"/>
                                    <a:ext cx="143" cy="14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" name="AutoShape 3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609" y="4014"/>
                                    <a:ext cx="11" cy="38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" name="AutoShape 31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79" y="4403"/>
                                    <a:ext cx="130" cy="30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" name="AutoShape 3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20" y="4403"/>
                                    <a:ext cx="130" cy="30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" name="AutoShape 3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9" y="4143"/>
                                    <a:ext cx="200" cy="10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2" name="AutoShape 31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79" y="4143"/>
                                    <a:ext cx="141" cy="10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C6BACA" id="Group 556" o:spid="_x0000_s1026" style="position:absolute;margin-left:23.05pt;margin-top:52.35pt;width:304.15pt;height:55.1pt;z-index:251836672" coordorigin="1312,14298" coordsize="6083,1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">
                <v:shape id="AutoShape 176" o:spid="_x0000_s1027" type="#_x0000_t32" style="position:absolute;left:2835;top:15049;width:6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">
                  <v:stroke endarrow="block"/>
                </v:shape>
                <v:group id="Group 555" o:spid="_x0000_s1028" style="position:absolute;left:1312;top:14298;width:6083;height:1102" coordorigin="1312,14298" coordsize="6083,1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<v:oval id="Oval 177" o:spid="_x0000_s1029" style="position:absolute;left:5165;top:15039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" fillcolor="#4f81bd [3204]"/>
                  <v:oval id="Oval 179" o:spid="_x0000_s1030" style="position:absolute;left:7110;top:15039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" fillcolor="red"/>
                  <v:shape id="AutoShape 180" o:spid="_x0000_s1031" type="#_x0000_t32" style="position:absolute;left:5450;top:15165;width:6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">
                    <v:stroke endarrow="block"/>
                  </v:shape>
                  <v:shape id="AutoShape 194" o:spid="_x0000_s1032" type="#_x0000_t32" style="position:absolute;left:6540;top:15165;width:57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">
                    <v:stroke endarrow="block"/>
                  </v:shape>
                  <v:group id="Group 303" o:spid="_x0000_s1033" style="position:absolute;left:1312;top:14298;width:1510;height:1102" coordorigin="5165,12849" coordsize="1510,1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<v:shape id="AutoShape 304" o:spid="_x0000_s1034" type="#_x0000_t32" style="position:absolute;left:6675;top:13426;width:0;height: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"/>
                    <v:shape id="AutoShape 305" o:spid="_x0000_s1035" type="#_x0000_t32" style="position:absolute;left:5165;top:13426;width:0;height: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"/>
                    <v:group id="Group 306" o:spid="_x0000_s1036" style="position:absolute;left:5165;top:12849;width:1510;height:1102" coordorigin="1041,12559" coordsize="1510,11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">
                      <v:oval id="Oval 307" o:spid="_x0000_s1037" style="position:absolute;left:1430;top:13511;width:143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"/>
                      <v:oval id="Oval 308" o:spid="_x0000_s1038" style="position:absolute;left:2001;top:13511;width:143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jF5wwAAANs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Kfx9iT9Abx4AAAD//wMAUEsBAi0AFAAGAAgAAAAhANvh9svuAAAAhQEAABMAAAAAAAAAAAAA&#10;AAAAAAAAAFtDb250ZW50X1R5cGVzXS54bWxQSwECLQAUAAYACAAAACEAWvQsW78AAAAVAQAACwAA&#10;AAAAAAAAAAAAAAAfAQAAX3JlbHMvLnJlbHNQSwECLQAUAAYACAAAACEAyb4xecMAAADbAAAADwAA&#10;AAAAAAAAAAAAAAAHAgAAZHJzL2Rvd25yZXYueG1sUEsFBgAAAAADAAMAtwAAAPcCAAAAAA==&#10;"/>
                      <v:shape id="AutoShape 309" o:spid="_x0000_s1039" type="#_x0000_t32" style="position:absolute;left:1041;top:13511;width:15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"/>
                      <v:shape id="AutoShape 310" o:spid="_x0000_s1040" type="#_x0000_t32" style="position:absolute;left:1041;top:13136;width:15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"/>
                      <v:group id="Group 311" o:spid="_x0000_s1041" style="position:absolute;left:1583;top:12559;width:330;height:577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    <v:oval id="Oval 312" o:spid="_x0000_s1042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"/>
                        <v:shape id="AutoShape 313" o:spid="_x0000_s1043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"/>
                        <v:shape id="AutoShape 314" o:spid="_x0000_s1044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"/>
                        <v:shape id="AutoShape 315" o:spid="_x0000_s1045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ILD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vDlGZlAL64AAAD//wMAUEsBAi0AFAAGAAgAAAAhANvh9svuAAAAhQEAABMAAAAAAAAA&#10;AAAAAAAAAAAAAFtDb250ZW50X1R5cGVzXS54bWxQSwECLQAUAAYACAAAACEAWvQsW78AAAAVAQAA&#10;CwAAAAAAAAAAAAAAAAAfAQAAX3JlbHMvLnJlbHNQSwECLQAUAAYACAAAACEA2miCw8YAAADcAAAA&#10;DwAAAAAAAAAAAAAAAAAHAgAAZHJzL2Rvd25yZXYueG1sUEsFBgAAAAADAAMAtwAAAPoCAAAAAA==&#10;"/>
                        <v:shape id="AutoShape 316" o:spid="_x0000_s1046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CdY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Q/L+D/mXSBXPwBAAD//wMAUEsBAi0AFAAGAAgAAAAhANvh9svuAAAAhQEAABMAAAAAAAAAAAAA&#10;AAAAAAAAAFtDb250ZW50X1R5cGVzXS54bWxQSwECLQAUAAYACAAAACEAWvQsW78AAAAVAQAACwAA&#10;AAAAAAAAAAAAAAAfAQAAX3JlbHMvLnJlbHNQSwECLQAUAAYACAAAACEAtSQnWMMAAADcAAAADwAA&#10;AAAAAAAAAAAAAAAHAgAAZHJzL2Rvd25yZXYueG1sUEsFBgAAAAADAAMAtwAAAPcCAAAAAA==&#10;"/>
                        <v:shape id="AutoShape 317" o:spid="_x0000_s1047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zlEwQAAANw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z+bw+0y6QK5/AAAA//8DAFBLAQItABQABgAIAAAAIQDb4fbL7gAAAIUBAAATAAAAAAAAAAAAAAAA&#10;AAAAAABbQ29udGVudF9UeXBlc10ueG1sUEsBAi0AFAAGAAgAAAAhAFr0LFu/AAAAFQEAAAsAAAAA&#10;AAAAAAAAAAAAHwEAAF9yZWxzLy5yZWxzUEsBAi0AFAAGAAgAAAAhALUXOUTBAAAA3AAAAA8AAAAA&#10;AAAAAAAAAAAABwIAAGRycy9kb3ducmV2LnhtbFBLBQYAAAAAAwADALcAAAD1AgAAAAA=&#10;"/>
                      </v:group>
                    </v:group>
                  </v:group>
                </v:group>
              </v:group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393565</wp:posOffset>
                </wp:positionH>
                <wp:positionV relativeFrom="paragraph">
                  <wp:posOffset>602615</wp:posOffset>
                </wp:positionV>
                <wp:extent cx="0" cy="713740"/>
                <wp:effectExtent l="9525" t="10795" r="9525" b="8890"/>
                <wp:wrapNone/>
                <wp:docPr id="80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137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8A27CA" id="AutoShape 184" o:spid="_x0000_s1026" type="#_x0000_t32" style="position:absolute;margin-left:345.95pt;margin-top:47.45pt;width:0;height:56.2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"/>
            </w:pict>
          </mc:Fallback>
        </mc:AlternateContent>
      </w:r>
      <w:r w:rsidR="002D48A3">
        <w:rPr>
          <w:rFonts w:ascii="Times New Roman" w:hAnsi="Times New Roman" w:cs="Times New Roman"/>
          <w:b/>
        </w:rPr>
        <w:t xml:space="preserve">Απάντηση: </w:t>
      </w:r>
      <w:r w:rsidR="0024543B">
        <w:rPr>
          <w:rFonts w:ascii="Times New Roman" w:hAnsi="Times New Roman" w:cs="Times New Roman"/>
        </w:rPr>
        <w:t>Ας δούμε τη σύγκρουση</w:t>
      </w:r>
      <w:r w:rsidR="00493302">
        <w:rPr>
          <w:rFonts w:ascii="Times New Roman" w:hAnsi="Times New Roman" w:cs="Times New Roman"/>
        </w:rPr>
        <w:t xml:space="preserve"> </w:t>
      </w:r>
      <w:r w:rsidR="0024543B">
        <w:rPr>
          <w:rFonts w:ascii="Times New Roman" w:hAnsi="Times New Roman" w:cs="Times New Roman"/>
        </w:rPr>
        <w:t xml:space="preserve">από το σύστημα αναφοράς </w:t>
      </w:r>
      <w:r w:rsidR="00E31895">
        <w:rPr>
          <w:rFonts w:ascii="Times New Roman" w:hAnsi="Times New Roman" w:cs="Times New Roman"/>
        </w:rPr>
        <w:t>ενός βαγονιού</w:t>
      </w:r>
      <w:r w:rsidR="0024543B">
        <w:rPr>
          <w:rFonts w:ascii="Times New Roman" w:hAnsi="Times New Roman" w:cs="Times New Roman"/>
        </w:rPr>
        <w:t xml:space="preserve"> </w:t>
      </w:r>
      <w:r w:rsidR="00E31895">
        <w:rPr>
          <w:rFonts w:ascii="Times New Roman" w:hAnsi="Times New Roman" w:cs="Times New Roman"/>
        </w:rPr>
        <w:t xml:space="preserve">(παρατηρητής </w:t>
      </w:r>
      <w:r w:rsidR="005F34E5">
        <w:rPr>
          <w:rFonts w:ascii="Times New Roman" w:hAnsi="Times New Roman" w:cs="Times New Roman"/>
        </w:rPr>
        <w:t>Β</w:t>
      </w:r>
      <w:r w:rsidR="00E31895">
        <w:rPr>
          <w:rFonts w:ascii="Times New Roman" w:hAnsi="Times New Roman" w:cs="Times New Roman"/>
        </w:rPr>
        <w:t>)</w:t>
      </w:r>
      <w:r w:rsidR="00493302">
        <w:rPr>
          <w:rFonts w:ascii="Times New Roman" w:hAnsi="Times New Roman" w:cs="Times New Roman"/>
        </w:rPr>
        <w:t xml:space="preserve"> που κινείται με </w:t>
      </w:r>
      <w:r w:rsidR="00E31895">
        <w:rPr>
          <w:rFonts w:ascii="Times New Roman" w:hAnsi="Times New Roman" w:cs="Times New Roman"/>
        </w:rPr>
        <w:t xml:space="preserve">σταθερή </w:t>
      </w:r>
      <w:r w:rsidR="00493302">
        <w:rPr>
          <w:rFonts w:ascii="Times New Roman" w:hAnsi="Times New Roman" w:cs="Times New Roman"/>
        </w:rPr>
        <w:t xml:space="preserve">ταχύτητα </w:t>
      </w:r>
      <w:r w:rsidR="00241EA6">
        <w:rPr>
          <w:rFonts w:ascii="Times New Roman" w:hAnsi="Times New Roman" w:cs="Times New Roman"/>
          <w:lang w:val="en-US"/>
        </w:rPr>
        <w:t>V</w:t>
      </w:r>
      <w:r w:rsidR="00241EA6" w:rsidRPr="00241EA6">
        <w:rPr>
          <w:rFonts w:ascii="Times New Roman" w:hAnsi="Times New Roman" w:cs="Times New Roman"/>
        </w:rPr>
        <w:t>/2</w:t>
      </w:r>
      <w:r w:rsidR="0024543B">
        <w:rPr>
          <w:rFonts w:ascii="Times New Roman" w:hAnsi="Times New Roman" w:cs="Times New Roman"/>
        </w:rPr>
        <w:t xml:space="preserve"> προς τα δεξιά,</w:t>
      </w:r>
      <w:r w:rsidR="005F34E5">
        <w:rPr>
          <w:rFonts w:ascii="Times New Roman" w:hAnsi="Times New Roman" w:cs="Times New Roman"/>
        </w:rPr>
        <w:t xml:space="preserve"> </w:t>
      </w:r>
      <w:r w:rsidR="006F1A14">
        <w:rPr>
          <w:rFonts w:ascii="Times New Roman" w:hAnsi="Times New Roman" w:cs="Times New Roman"/>
        </w:rPr>
        <w:t xml:space="preserve"> όπως φαίνεται παρακάτω.</w:t>
      </w:r>
      <w:r w:rsidR="0024543B">
        <w:rPr>
          <w:rFonts w:ascii="Times New Roman" w:hAnsi="Times New Roman" w:cs="Times New Roman"/>
        </w:rPr>
        <w:t xml:space="preserve"> Τότε </w:t>
      </w:r>
      <w:r w:rsidR="0064437B">
        <w:rPr>
          <w:rFonts w:ascii="Times New Roman" w:hAnsi="Times New Roman" w:cs="Times New Roman"/>
        </w:rPr>
        <w:t>αυτός βλέπει</w:t>
      </w:r>
      <w:r w:rsidR="00AA4B6F">
        <w:rPr>
          <w:rFonts w:ascii="Times New Roman" w:hAnsi="Times New Roman" w:cs="Times New Roman"/>
        </w:rPr>
        <w:t xml:space="preserve"> τη</w:t>
      </w:r>
      <w:r w:rsidR="00DE29CA">
        <w:rPr>
          <w:rFonts w:ascii="Times New Roman" w:hAnsi="Times New Roman" w:cs="Times New Roman"/>
        </w:rPr>
        <w:t>ν παρακάτω εικόνα πριν και μετά την κρούση.</w:t>
      </w:r>
      <w:r w:rsidR="00D92C97" w:rsidRPr="00D92C97">
        <w:rPr>
          <w:rFonts w:ascii="Times New Roman" w:hAnsi="Times New Roman" w:cs="Times New Roman"/>
        </w:rPr>
        <w:t xml:space="preserve">     </w:t>
      </w:r>
    </w:p>
    <w:p w:rsidR="00493302" w:rsidRPr="005F34E5" w:rsidRDefault="00D23058" w:rsidP="00493302">
      <w:pPr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510" type="#_x0000_t75" style="position:absolute;margin-left:151.7pt;margin-top:24.7pt;width:46.5pt;height:21.6pt;z-index:251943936">
            <v:imagedata r:id="rId46" o:title=""/>
            <w10:wrap type="square"/>
          </v:shape>
          <o:OLEObject Type="Embed" ProgID="Equation.DSMT4" ShapeID="_x0000_s1510" DrawAspect="Content" ObjectID="_1684990420" r:id="rId47"/>
        </w:object>
      </w:r>
      <w:r w:rsidR="00CF2C7F">
        <w:rPr>
          <w:rFonts w:ascii="Times New Roman" w:hAnsi="Times New Roman" w:cs="Times New Roman"/>
        </w:rPr>
        <w:t xml:space="preserve">      </w:t>
      </w:r>
      <w:r w:rsidR="005F34E5">
        <w:rPr>
          <w:rFonts w:ascii="Times New Roman" w:hAnsi="Times New Roman" w:cs="Times New Roman"/>
        </w:rPr>
        <w:t>(Β</w:t>
      </w:r>
      <w:r w:rsidR="0024543B">
        <w:rPr>
          <w:rFonts w:ascii="Times New Roman" w:hAnsi="Times New Roman" w:cs="Times New Roman"/>
        </w:rPr>
        <w:t xml:space="preserve">)     </w:t>
      </w:r>
      <w:r w:rsidR="0024543B" w:rsidRPr="005F34E5">
        <w:rPr>
          <w:rFonts w:ascii="Times New Roman" w:hAnsi="Times New Roman" w:cs="Times New Roman"/>
        </w:rPr>
        <w:t xml:space="preserve">                        </w:t>
      </w:r>
      <w:r w:rsidR="005F34E5" w:rsidRPr="005F34E5">
        <w:rPr>
          <w:rFonts w:ascii="Times New Roman" w:hAnsi="Times New Roman" w:cs="Times New Roman"/>
        </w:rPr>
        <w:t xml:space="preserve"> </w:t>
      </w:r>
      <w:r w:rsidR="0024543B" w:rsidRPr="005F34E5">
        <w:rPr>
          <w:rFonts w:ascii="Times New Roman" w:hAnsi="Times New Roman" w:cs="Times New Roman"/>
        </w:rPr>
        <w:t xml:space="preserve">    </w:t>
      </w:r>
      <w:r w:rsidR="005F34E5">
        <w:rPr>
          <w:rFonts w:ascii="Times New Roman" w:hAnsi="Times New Roman" w:cs="Times New Roman"/>
        </w:rPr>
        <w:t xml:space="preserve"> </w:t>
      </w:r>
      <w:r w:rsidR="0024543B" w:rsidRPr="005F34E5">
        <w:rPr>
          <w:rFonts w:ascii="Times New Roman" w:hAnsi="Times New Roman" w:cs="Times New Roman"/>
        </w:rPr>
        <w:t xml:space="preserve">                           </w:t>
      </w:r>
      <w:r w:rsidR="00CF2C7F">
        <w:rPr>
          <w:rFonts w:ascii="Times New Roman" w:hAnsi="Times New Roman" w:cs="Times New Roman"/>
        </w:rPr>
        <w:t xml:space="preserve">  </w:t>
      </w:r>
      <w:r w:rsidR="00A06146">
        <w:rPr>
          <w:rFonts w:ascii="Times New Roman" w:hAnsi="Times New Roman" w:cs="Times New Roman"/>
        </w:rPr>
        <w:t xml:space="preserve">                  </w:t>
      </w:r>
      <w:r w:rsidR="00CF2C7F">
        <w:rPr>
          <w:rFonts w:ascii="Times New Roman" w:hAnsi="Times New Roman" w:cs="Times New Roman"/>
        </w:rPr>
        <w:t xml:space="preserve">  </w:t>
      </w:r>
      <w:r w:rsidR="005F34E5">
        <w:rPr>
          <w:rFonts w:ascii="Times New Roman" w:hAnsi="Times New Roman" w:cs="Times New Roman"/>
        </w:rPr>
        <w:t xml:space="preserve"> </w:t>
      </w:r>
      <w:r w:rsidR="0024543B">
        <w:rPr>
          <w:rFonts w:ascii="Times New Roman" w:hAnsi="Times New Roman" w:cs="Times New Roman"/>
        </w:rPr>
        <w:t>ΠΡΙΝ</w:t>
      </w:r>
      <w:r w:rsidR="0024543B" w:rsidRPr="005F34E5">
        <w:rPr>
          <w:rFonts w:ascii="Times New Roman" w:hAnsi="Times New Roman" w:cs="Times New Roman"/>
        </w:rPr>
        <w:t xml:space="preserve">                       </w:t>
      </w:r>
      <w:r w:rsidR="00CF2C7F">
        <w:rPr>
          <w:rFonts w:ascii="Times New Roman" w:hAnsi="Times New Roman" w:cs="Times New Roman"/>
        </w:rPr>
        <w:t xml:space="preserve">                        </w:t>
      </w:r>
      <w:r w:rsidR="0024543B">
        <w:rPr>
          <w:rFonts w:ascii="Times New Roman" w:hAnsi="Times New Roman" w:cs="Times New Roman"/>
        </w:rPr>
        <w:t>ΜΕΤΑ</w:t>
      </w:r>
      <w:r w:rsidR="0024543B" w:rsidRPr="005F34E5">
        <w:rPr>
          <w:rFonts w:ascii="Times New Roman" w:hAnsi="Times New Roman" w:cs="Times New Roman"/>
        </w:rPr>
        <w:t xml:space="preserve">      </w:t>
      </w:r>
      <w:r w:rsidR="006F1A14">
        <w:rPr>
          <w:rFonts w:ascii="Times New Roman" w:hAnsi="Times New Roman" w:cs="Times New Roman"/>
        </w:rPr>
        <w:t xml:space="preserve"> </w:t>
      </w:r>
    </w:p>
    <w:p w:rsidR="00493302" w:rsidRPr="00241EA6" w:rsidRDefault="00A85B70" w:rsidP="00241EA6">
      <w:pPr>
        <w:tabs>
          <w:tab w:val="left" w:pos="1995"/>
          <w:tab w:val="left" w:pos="4755"/>
        </w:tabs>
        <w:rPr>
          <w:rFonts w:ascii="Times New Roman" w:hAnsi="Times New Roman" w:cs="Times New Roman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4784090</wp:posOffset>
                </wp:positionH>
                <wp:positionV relativeFrom="paragraph">
                  <wp:posOffset>222250</wp:posOffset>
                </wp:positionV>
                <wp:extent cx="352425" cy="0"/>
                <wp:effectExtent l="19050" t="61595" r="9525" b="52705"/>
                <wp:wrapNone/>
                <wp:docPr id="79" name="AutoShap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F7A16A" id="AutoShape 187" o:spid="_x0000_s1026" type="#_x0000_t32" style="position:absolute;margin-left:376.7pt;margin-top:17.5pt;width:27.75pt;height:0;flip:x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136515</wp:posOffset>
                </wp:positionH>
                <wp:positionV relativeFrom="paragraph">
                  <wp:posOffset>142240</wp:posOffset>
                </wp:positionV>
                <wp:extent cx="180975" cy="180975"/>
                <wp:effectExtent l="9525" t="10160" r="9525" b="8890"/>
                <wp:wrapNone/>
                <wp:docPr id="78" name="Oval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8097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4B5A520" id="Oval 185" o:spid="_x0000_s1026" style="position:absolute;margin-left:404.45pt;margin-top:11.2pt;width:14.25pt;height:14.2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" fillcolor="#4f81bd [3204]"/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908040</wp:posOffset>
                </wp:positionH>
                <wp:positionV relativeFrom="paragraph">
                  <wp:posOffset>222250</wp:posOffset>
                </wp:positionV>
                <wp:extent cx="381000" cy="0"/>
                <wp:effectExtent l="9525" t="61595" r="19050" b="52705"/>
                <wp:wrapNone/>
                <wp:docPr id="77" name="AutoShape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455F3A" id="AutoShape 188" o:spid="_x0000_s1026" type="#_x0000_t32" style="position:absolute;margin-left:465.2pt;margin-top:17.5pt;width:30pt;height:0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727065</wp:posOffset>
                </wp:positionH>
                <wp:positionV relativeFrom="paragraph">
                  <wp:posOffset>142240</wp:posOffset>
                </wp:positionV>
                <wp:extent cx="180975" cy="180975"/>
                <wp:effectExtent l="9525" t="10160" r="9525" b="8890"/>
                <wp:wrapNone/>
                <wp:docPr id="76" name="Oval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809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D766F00" id="Oval 186" o:spid="_x0000_s1026" style="position:absolute;margin-left:450.95pt;margin-top:11.2pt;width:14.25pt;height:14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" fillcolor="red"/>
            </w:pict>
          </mc:Fallback>
        </mc:AlternateContent>
      </w:r>
      <w:r w:rsidR="006F1A14">
        <w:rPr>
          <w:rFonts w:ascii="Times New Roman" w:hAnsi="Times New Roman" w:cs="Times New Roman"/>
        </w:rPr>
        <w:tab/>
      </w:r>
      <w:r w:rsidR="00D04BED">
        <w:rPr>
          <w:rFonts w:ascii="Times New Roman" w:hAnsi="Times New Roman" w:cs="Times New Roman"/>
        </w:rPr>
        <w:t xml:space="preserve">  </w:t>
      </w:r>
      <w:r w:rsidR="006F1A14" w:rsidRPr="00241EA6">
        <w:rPr>
          <w:rFonts w:ascii="Times New Roman" w:hAnsi="Times New Roman" w:cs="Times New Roman"/>
        </w:rPr>
        <w:t xml:space="preserve"> </w:t>
      </w:r>
      <w:r w:rsidR="00D92C97" w:rsidRPr="00241EA6">
        <w:rPr>
          <w:rFonts w:ascii="Times New Roman" w:hAnsi="Times New Roman" w:cs="Times New Roman"/>
          <w:lang w:val="en-US"/>
        </w:rPr>
        <w:t>V</w:t>
      </w:r>
      <w:r w:rsidR="00D92C97" w:rsidRPr="00241EA6">
        <w:rPr>
          <w:rFonts w:ascii="Times New Roman" w:hAnsi="Times New Roman" w:cs="Times New Roman"/>
        </w:rPr>
        <w:t xml:space="preserve">/2  </w:t>
      </w:r>
      <w:r w:rsidR="006F1A14" w:rsidRPr="00241EA6">
        <w:rPr>
          <w:rFonts w:ascii="Times New Roman" w:hAnsi="Times New Roman" w:cs="Times New Roman"/>
        </w:rPr>
        <w:t xml:space="preserve">   </w:t>
      </w:r>
      <w:r w:rsidR="00D92C97" w:rsidRPr="00D04BED">
        <w:rPr>
          <w:rFonts w:ascii="Times New Roman" w:hAnsi="Times New Roman" w:cs="Times New Roman"/>
        </w:rPr>
        <w:t xml:space="preserve">    </w:t>
      </w:r>
      <w:r w:rsidR="00241EA6">
        <w:rPr>
          <w:rFonts w:ascii="Times New Roman" w:hAnsi="Times New Roman" w:cs="Times New Roman"/>
        </w:rPr>
        <w:tab/>
      </w:r>
    </w:p>
    <w:p w:rsidR="003B5B05" w:rsidRPr="00D04BED" w:rsidRDefault="00241EA6" w:rsidP="00241EA6">
      <w:pPr>
        <w:tabs>
          <w:tab w:val="left" w:pos="1110"/>
          <w:tab w:val="left" w:pos="7620"/>
          <w:tab w:val="left" w:pos="9495"/>
        </w:tabs>
        <w:rPr>
          <w:rFonts w:ascii="Times New Roman" w:hAnsi="Times New Roman" w:cs="Times New Roman"/>
        </w:rPr>
      </w:pPr>
      <w:r w:rsidRPr="00241EA6">
        <w:rPr>
          <w:rFonts w:ascii="Times New Roman" w:hAnsi="Times New Roman" w:cs="Times New Roman"/>
        </w:rPr>
        <w:t xml:space="preserve">                                                                                      </w:t>
      </w:r>
      <w:r>
        <w:rPr>
          <w:rFonts w:ascii="Times New Roman" w:hAnsi="Times New Roman" w:cs="Times New Roman"/>
          <w:lang w:val="en-US"/>
        </w:rPr>
        <w:t>V</w:t>
      </w:r>
      <w:r w:rsidRPr="00D04BED">
        <w:rPr>
          <w:rFonts w:ascii="Times New Roman" w:hAnsi="Times New Roman" w:cs="Times New Roman"/>
        </w:rPr>
        <w:t>/2</w:t>
      </w:r>
      <w:r w:rsidR="00D92C97" w:rsidRPr="00D04BED"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  <w:lang w:val="en-US"/>
        </w:rPr>
        <w:t>V</w:t>
      </w:r>
      <w:r w:rsidRPr="00D04BED">
        <w:rPr>
          <w:rFonts w:ascii="Times New Roman" w:hAnsi="Times New Roman" w:cs="Times New Roman"/>
        </w:rPr>
        <w:t>/2</w:t>
      </w:r>
      <w:r w:rsidRPr="00D04BE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>V</w:t>
      </w:r>
      <w:r w:rsidRPr="00D04BED">
        <w:rPr>
          <w:rFonts w:ascii="Times New Roman" w:hAnsi="Times New Roman" w:cs="Times New Roman"/>
        </w:rPr>
        <w:t>/2</w:t>
      </w:r>
      <w:r w:rsidRPr="00D04BE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lang w:val="en-US"/>
        </w:rPr>
        <w:t>V</w:t>
      </w:r>
      <w:r w:rsidRPr="00D04BED">
        <w:rPr>
          <w:rFonts w:ascii="Times New Roman" w:hAnsi="Times New Roman" w:cs="Times New Roman"/>
        </w:rPr>
        <w:t>/2</w:t>
      </w:r>
    </w:p>
    <w:p w:rsidR="00241EA6" w:rsidRPr="00D04BED" w:rsidRDefault="00241EA6" w:rsidP="00493302">
      <w:pPr>
        <w:tabs>
          <w:tab w:val="left" w:pos="1110"/>
        </w:tabs>
        <w:rPr>
          <w:rFonts w:ascii="Times New Roman" w:hAnsi="Times New Roman" w:cs="Times New Roman"/>
        </w:rPr>
      </w:pPr>
    </w:p>
    <w:p w:rsidR="008F57A8" w:rsidRPr="00FC5892" w:rsidRDefault="00490E63" w:rsidP="00493302">
      <w:pPr>
        <w:tabs>
          <w:tab w:val="left" w:pos="1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Με βάση τον μετασχηματισμό ταχυτήτων του Γαλιλαίου η κόκκινη σύμφωνα με τον παρατηρητή (Α) </w:t>
      </w:r>
      <w:r w:rsidR="00FC5892">
        <w:rPr>
          <w:rFonts w:ascii="Times New Roman" w:hAnsi="Times New Roman" w:cs="Times New Roman"/>
        </w:rPr>
        <w:t xml:space="preserve">κινείται </w:t>
      </w:r>
      <w:r>
        <w:rPr>
          <w:rFonts w:ascii="Times New Roman" w:hAnsi="Times New Roman" w:cs="Times New Roman"/>
        </w:rPr>
        <w:t xml:space="preserve">με ταχύτητα </w:t>
      </w:r>
      <w:r w:rsidRPr="00490E63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V</w:t>
      </w:r>
      <w:r w:rsidRPr="00490E63">
        <w:rPr>
          <w:rFonts w:ascii="Times New Roman" w:hAnsi="Times New Roman" w:cs="Times New Roman"/>
        </w:rPr>
        <w:t>/2)+(</w:t>
      </w:r>
      <w:r>
        <w:rPr>
          <w:rFonts w:ascii="Times New Roman" w:hAnsi="Times New Roman" w:cs="Times New Roman"/>
          <w:lang w:val="en-US"/>
        </w:rPr>
        <w:t>V</w:t>
      </w:r>
      <w:r w:rsidRPr="00490E63">
        <w:rPr>
          <w:rFonts w:ascii="Times New Roman" w:hAnsi="Times New Roman" w:cs="Times New Roman"/>
        </w:rPr>
        <w:t>/2)=</w:t>
      </w:r>
      <w:r>
        <w:rPr>
          <w:rFonts w:ascii="Times New Roman" w:hAnsi="Times New Roman" w:cs="Times New Roman"/>
          <w:lang w:val="en-US"/>
        </w:rPr>
        <w:t>V</w:t>
      </w:r>
      <w:r w:rsidRPr="00490E6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προς τα δεξιά και η μπλε με (</w:t>
      </w:r>
      <w:r>
        <w:rPr>
          <w:rFonts w:ascii="Times New Roman" w:hAnsi="Times New Roman" w:cs="Times New Roman"/>
          <w:lang w:val="en-US"/>
        </w:rPr>
        <w:t>V</w:t>
      </w:r>
      <w:r w:rsidRPr="00490E63">
        <w:rPr>
          <w:rFonts w:ascii="Times New Roman" w:hAnsi="Times New Roman" w:cs="Times New Roman"/>
        </w:rPr>
        <w:t>/2)-(</w:t>
      </w:r>
      <w:r>
        <w:rPr>
          <w:rFonts w:ascii="Times New Roman" w:hAnsi="Times New Roman" w:cs="Times New Roman"/>
          <w:lang w:val="en-US"/>
        </w:rPr>
        <w:t>V</w:t>
      </w:r>
      <w:r>
        <w:rPr>
          <w:rFonts w:ascii="Times New Roman" w:hAnsi="Times New Roman" w:cs="Times New Roman"/>
        </w:rPr>
        <w:t>/2</w:t>
      </w:r>
      <w:r w:rsidRPr="00490E63">
        <w:rPr>
          <w:rFonts w:ascii="Times New Roman" w:hAnsi="Times New Roman" w:cs="Times New Roman"/>
        </w:rPr>
        <w:t>=0</w:t>
      </w:r>
      <w:r w:rsidR="00F679CC">
        <w:rPr>
          <w:rFonts w:ascii="Times New Roman" w:hAnsi="Times New Roman" w:cs="Times New Roman"/>
        </w:rPr>
        <w:t xml:space="preserve">                                       </w:t>
      </w:r>
    </w:p>
    <w:p w:rsidR="00CF2C7F" w:rsidRPr="00CF2C7F" w:rsidRDefault="00A85B70" w:rsidP="00493302">
      <w:pPr>
        <w:tabs>
          <w:tab w:val="left" w:pos="14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40000" behindDoc="0" locked="0" layoutInCell="1" allowOverlap="1">
                <wp:simplePos x="0" y="0"/>
                <wp:positionH relativeFrom="column">
                  <wp:posOffset>450215</wp:posOffset>
                </wp:positionH>
                <wp:positionV relativeFrom="paragraph">
                  <wp:posOffset>252095</wp:posOffset>
                </wp:positionV>
                <wp:extent cx="516255" cy="360045"/>
                <wp:effectExtent l="9525" t="13970" r="7620" b="6985"/>
                <wp:wrapNone/>
                <wp:docPr id="67" name="Group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6255" cy="360045"/>
                          <a:chOff x="1560" y="3469"/>
                          <a:chExt cx="813" cy="567"/>
                        </a:xfrm>
                      </wpg:grpSpPr>
                      <wpg:grpSp>
                        <wpg:cNvPr id="68" name="Group 318"/>
                        <wpg:cNvGrpSpPr>
                          <a:grpSpLocks/>
                        </wpg:cNvGrpSpPr>
                        <wpg:grpSpPr bwMode="auto">
                          <a:xfrm>
                            <a:off x="1844" y="3469"/>
                            <a:ext cx="330" cy="567"/>
                            <a:chOff x="2479" y="3871"/>
                            <a:chExt cx="330" cy="839"/>
                          </a:xfrm>
                        </wpg:grpSpPr>
                        <wps:wsp>
                          <wps:cNvPr id="69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AutoShape 3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AutoShape 3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AutoShape 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AutoShap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AutoShape 3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5" name="AutoShape 325"/>
                        <wps:cNvCnPr>
                          <a:cxnSpLocks noChangeShapeType="1"/>
                        </wps:cNvCnPr>
                        <wps:spPr bwMode="auto">
                          <a:xfrm>
                            <a:off x="1560" y="4036"/>
                            <a:ext cx="81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E10C0D" id="Group 352" o:spid="_x0000_s1026" style="position:absolute;margin-left:35.45pt;margin-top:19.85pt;width:40.65pt;height:28.35pt;z-index:251840000" coordorigin="1560,3469" coordsize="813,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">
                <v:group id="Group 318" o:spid="_x0000_s1027" style="position:absolute;left:1844;top:3469;width:330;height:567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oval id="Oval 319" o:spid="_x0000_s1028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"/>
                  <v:shape id="AutoShape 320" o:spid="_x0000_s1029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"/>
                  <v:shape id="AutoShape 321" o:spid="_x0000_s1030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nptwwAAANs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c/j7kn6AXP8CAAD//wMAUEsBAi0AFAAGAAgAAAAhANvh9svuAAAAhQEAABMAAAAAAAAAAAAA&#10;AAAAAAAAAFtDb250ZW50X1R5cGVzXS54bWxQSwECLQAUAAYACAAAACEAWvQsW78AAAAVAQAACwAA&#10;AAAAAAAAAAAAAAAfAQAAX3JlbHMvLnJlbHNQSwECLQAUAAYACAAAACEASZ56bcMAAADbAAAADwAA&#10;AAAAAAAAAAAAAAAHAgAAZHJzL2Rvd25yZXYueG1sUEsFBgAAAAADAAMAtwAAAPcCAAAAAA==&#10;"/>
                  <v:shape id="AutoShape 322" o:spid="_x0000_s1031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FTx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PE/h/0v6AXL5BwAA//8DAFBLAQItABQABgAIAAAAIQDb4fbL7gAAAIUBAAATAAAAAAAAAAAA&#10;AAAAAAAAAABbQ29udGVudF9UeXBlc10ueG1sUEsBAi0AFAAGAAgAAAAhAFr0LFu/AAAAFQEAAAsA&#10;AAAAAAAAAAAAAAAAHwEAAF9yZWxzLy5yZWxzUEsBAi0AFAAGAAgAAAAhAOlIVPHEAAAA2wAAAA8A&#10;AAAAAAAAAAAAAAAABwIAAGRycy9kb3ducmV2LnhtbFBLBQYAAAAAAwADALcAAAD4AgAAAAA=&#10;"/>
                  <v:shape id="AutoShape 323" o:spid="_x0000_s1032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"/>
                  <v:shape id="AutoShape 324" o:spid="_x0000_s1033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"/>
                </v:group>
                <v:shape id="AutoShape 325" o:spid="_x0000_s1034" type="#_x0000_t32" style="position:absolute;left:1560;top:4036;width:8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"/>
              </v:group>
            </w:pict>
          </mc:Fallback>
        </mc:AlternateContent>
      </w:r>
      <w:r w:rsidR="00F679CC">
        <w:rPr>
          <w:rFonts w:ascii="Times New Roman" w:hAnsi="Times New Roman" w:cs="Times New Roman"/>
        </w:rPr>
        <w:t xml:space="preserve">             </w:t>
      </w:r>
      <w:r w:rsidR="008F57A8">
        <w:rPr>
          <w:rFonts w:ascii="Times New Roman" w:hAnsi="Times New Roman" w:cs="Times New Roman"/>
        </w:rPr>
        <w:t xml:space="preserve">                                       </w:t>
      </w:r>
      <w:r w:rsidR="00F679CC">
        <w:rPr>
          <w:rFonts w:ascii="Times New Roman" w:hAnsi="Times New Roman" w:cs="Times New Roman"/>
        </w:rPr>
        <w:t xml:space="preserve">  </w:t>
      </w:r>
      <w:r w:rsidR="00CF2C7F">
        <w:rPr>
          <w:rFonts w:ascii="Times New Roman" w:hAnsi="Times New Roman" w:cs="Times New Roman"/>
        </w:rPr>
        <w:t>ΜΕΤΑ</w:t>
      </w:r>
      <w:r w:rsidR="00CF2C7F" w:rsidRPr="00F679CC">
        <w:rPr>
          <w:rFonts w:ascii="Times New Roman" w:hAnsi="Times New Roman" w:cs="Times New Roman"/>
        </w:rPr>
        <w:t xml:space="preserve"> </w:t>
      </w:r>
      <w:r w:rsidR="00CF2C7F">
        <w:rPr>
          <w:rFonts w:ascii="Times New Roman" w:hAnsi="Times New Roman" w:cs="Times New Roman"/>
          <w:lang w:val="en-US"/>
        </w:rPr>
        <w:t>THN</w:t>
      </w:r>
      <w:r w:rsidR="00CF2C7F" w:rsidRPr="00F679CC">
        <w:rPr>
          <w:rFonts w:ascii="Times New Roman" w:hAnsi="Times New Roman" w:cs="Times New Roman"/>
        </w:rPr>
        <w:t xml:space="preserve"> </w:t>
      </w:r>
      <w:r w:rsidR="00CF2C7F">
        <w:rPr>
          <w:rFonts w:ascii="Times New Roman" w:hAnsi="Times New Roman" w:cs="Times New Roman"/>
        </w:rPr>
        <w:t>ΚΡΟΥΣΗ</w:t>
      </w:r>
    </w:p>
    <w:p w:rsidR="00CF2C7F" w:rsidRDefault="00A85B70" w:rsidP="00490E63">
      <w:pPr>
        <w:tabs>
          <w:tab w:val="left" w:pos="556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241040</wp:posOffset>
                </wp:positionH>
                <wp:positionV relativeFrom="paragraph">
                  <wp:posOffset>168910</wp:posOffset>
                </wp:positionV>
                <wp:extent cx="457200" cy="0"/>
                <wp:effectExtent l="9525" t="61595" r="19050" b="52705"/>
                <wp:wrapNone/>
                <wp:docPr id="66" name="AutoShape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E4E653" id="AutoShape 330" o:spid="_x0000_s1026" type="#_x0000_t32" style="position:absolute;margin-left:255.2pt;margin-top:13.3pt;width:36pt;height:0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060065</wp:posOffset>
                </wp:positionH>
                <wp:positionV relativeFrom="paragraph">
                  <wp:posOffset>57150</wp:posOffset>
                </wp:positionV>
                <wp:extent cx="180975" cy="180975"/>
                <wp:effectExtent l="9525" t="6985" r="9525" b="12065"/>
                <wp:wrapNone/>
                <wp:docPr id="65" name="Oval 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809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2941A1F" id="Oval 327" o:spid="_x0000_s1026" style="position:absolute;margin-left:240.95pt;margin-top:4.5pt;width:14.25pt;height:14.25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" fillcolor="red"/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1955165</wp:posOffset>
                </wp:positionH>
                <wp:positionV relativeFrom="paragraph">
                  <wp:posOffset>57150</wp:posOffset>
                </wp:positionV>
                <wp:extent cx="180975" cy="180975"/>
                <wp:effectExtent l="9525" t="6985" r="9525" b="12065"/>
                <wp:wrapNone/>
                <wp:docPr id="64" name="Oval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0975" cy="18097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628C656" id="Oval 326" o:spid="_x0000_s1026" style="position:absolute;margin-left:153.95pt;margin-top:4.5pt;width:14.25pt;height:14.25pt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" fillcolor="#4f81bd [3204]"/>
            </w:pict>
          </mc:Fallback>
        </mc:AlternateContent>
      </w:r>
      <w:r w:rsidR="00F679CC">
        <w:rPr>
          <w:rFonts w:ascii="Times New Roman" w:hAnsi="Times New Roman" w:cs="Times New Roman"/>
        </w:rPr>
        <w:t xml:space="preserve">           (Α)</w:t>
      </w:r>
      <w:r w:rsidR="00490E63">
        <w:rPr>
          <w:rFonts w:ascii="Times New Roman" w:hAnsi="Times New Roman" w:cs="Times New Roman"/>
        </w:rPr>
        <w:tab/>
      </w:r>
      <w:r w:rsidR="00490E63" w:rsidRPr="00FC5892">
        <w:rPr>
          <w:rFonts w:ascii="Times New Roman" w:hAnsi="Times New Roman" w:cs="Times New Roman"/>
        </w:rPr>
        <w:t xml:space="preserve">      </w:t>
      </w:r>
      <w:r w:rsidR="00490E63">
        <w:rPr>
          <w:rFonts w:ascii="Times New Roman" w:hAnsi="Times New Roman" w:cs="Times New Roman"/>
          <w:lang w:val="en-US"/>
        </w:rPr>
        <w:t>V</w:t>
      </w:r>
    </w:p>
    <w:p w:rsidR="00526581" w:rsidRPr="00FC5892" w:rsidRDefault="00CF2C7F" w:rsidP="00490E63">
      <w:pPr>
        <w:tabs>
          <w:tab w:val="left" w:pos="2955"/>
          <w:tab w:val="center" w:pos="5103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</w:t>
      </w:r>
      <w:r w:rsidR="00FC5892" w:rsidRPr="00FC5892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ακίνητη</w:t>
      </w:r>
      <w:r w:rsidR="00490E63">
        <w:rPr>
          <w:rFonts w:ascii="Times New Roman" w:hAnsi="Times New Roman" w:cs="Times New Roman"/>
        </w:rPr>
        <w:tab/>
      </w:r>
      <w:r w:rsidR="00490E63" w:rsidRPr="00FC5892">
        <w:rPr>
          <w:rFonts w:ascii="Times New Roman" w:hAnsi="Times New Roman" w:cs="Times New Roman"/>
        </w:rPr>
        <w:t xml:space="preserve">                </w:t>
      </w:r>
    </w:p>
    <w:p w:rsidR="00526581" w:rsidRDefault="00FC5892" w:rsidP="00526581">
      <w:pPr>
        <w:rPr>
          <w:rFonts w:ascii="Times New Roman" w:hAnsi="Times New Roman" w:cs="Times New Roman"/>
        </w:rPr>
      </w:pPr>
      <w:r w:rsidRPr="00FC5892">
        <w:rPr>
          <w:rFonts w:ascii="Times New Roman" w:hAnsi="Times New Roman" w:cs="Times New Roman"/>
          <w:b/>
        </w:rPr>
        <w:t>β)</w:t>
      </w:r>
      <w:r>
        <w:rPr>
          <w:rFonts w:ascii="Times New Roman" w:hAnsi="Times New Roman" w:cs="Times New Roman"/>
        </w:rPr>
        <w:t xml:space="preserve"> Αν η κρούση </w:t>
      </w:r>
      <w:r w:rsidR="00435EAF">
        <w:rPr>
          <w:rFonts w:ascii="Times New Roman" w:hAnsi="Times New Roman" w:cs="Times New Roman"/>
        </w:rPr>
        <w:t xml:space="preserve">των δύο σφαιρών </w:t>
      </w:r>
      <w:r>
        <w:rPr>
          <w:rFonts w:ascii="Times New Roman" w:hAnsi="Times New Roman" w:cs="Times New Roman"/>
        </w:rPr>
        <w:t xml:space="preserve">είναι </w:t>
      </w:r>
      <w:r w:rsidR="00435EAF">
        <w:rPr>
          <w:rFonts w:ascii="Times New Roman" w:hAnsi="Times New Roman" w:cs="Times New Roman"/>
        </w:rPr>
        <w:t xml:space="preserve">μετωπική και </w:t>
      </w:r>
      <w:r>
        <w:rPr>
          <w:rFonts w:ascii="Times New Roman" w:hAnsi="Times New Roman" w:cs="Times New Roman"/>
        </w:rPr>
        <w:t xml:space="preserve">πλαστική </w:t>
      </w:r>
      <w:r w:rsidR="00435EAF">
        <w:rPr>
          <w:rFonts w:ascii="Times New Roman" w:hAnsi="Times New Roman" w:cs="Times New Roman"/>
        </w:rPr>
        <w:t xml:space="preserve">με το ίδιο μέτρο ταχύτητας </w:t>
      </w:r>
      <w:r>
        <w:rPr>
          <w:rFonts w:ascii="Times New Roman" w:hAnsi="Times New Roman" w:cs="Times New Roman"/>
        </w:rPr>
        <w:t>τότε το συσσωμάτωμα ακινητοποιείται.</w:t>
      </w:r>
    </w:p>
    <w:p w:rsidR="00435EAF" w:rsidRDefault="00A85B70" w:rsidP="00435EAF">
      <w:pPr>
        <w:tabs>
          <w:tab w:val="left" w:pos="3000"/>
          <w:tab w:val="left" w:pos="604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3193415</wp:posOffset>
                </wp:positionH>
                <wp:positionV relativeFrom="paragraph">
                  <wp:posOffset>94615</wp:posOffset>
                </wp:positionV>
                <wp:extent cx="0" cy="784860"/>
                <wp:effectExtent l="9525" t="11430" r="9525" b="13335"/>
                <wp:wrapNone/>
                <wp:docPr id="63" name="AutoShape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848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838681" id="AutoShape 553" o:spid="_x0000_s1026" type="#_x0000_t32" style="position:absolute;margin-left:251.45pt;margin-top:7.45pt;width:0;height:61.8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"/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35890</wp:posOffset>
                </wp:positionH>
                <wp:positionV relativeFrom="paragraph">
                  <wp:posOffset>174625</wp:posOffset>
                </wp:positionV>
                <wp:extent cx="2771775" cy="552450"/>
                <wp:effectExtent l="9525" t="5715" r="9525" b="13335"/>
                <wp:wrapNone/>
                <wp:docPr id="50" name="Group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1775" cy="552450"/>
                          <a:chOff x="735" y="8604"/>
                          <a:chExt cx="4365" cy="870"/>
                        </a:xfrm>
                      </wpg:grpSpPr>
                      <wps:wsp>
                        <wps:cNvPr id="51" name="Oval 541"/>
                        <wps:cNvSpPr>
                          <a:spLocks noChangeArrowheads="1"/>
                        </wps:cNvSpPr>
                        <wps:spPr bwMode="auto">
                          <a:xfrm>
                            <a:off x="2445" y="9189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Oval 542"/>
                        <wps:cNvSpPr>
                          <a:spLocks noChangeArrowheads="1"/>
                        </wps:cNvSpPr>
                        <wps:spPr bwMode="auto">
                          <a:xfrm>
                            <a:off x="4815" y="9189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utoShape 543"/>
                        <wps:cNvCnPr>
                          <a:cxnSpLocks noChangeShapeType="1"/>
                        </wps:cNvCnPr>
                        <wps:spPr bwMode="auto">
                          <a:xfrm>
                            <a:off x="2730" y="9309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AutoShape 544"/>
                        <wps:cNvCnPr>
                          <a:cxnSpLocks noChangeShapeType="1"/>
                        </wps:cNvCnPr>
                        <wps:spPr bwMode="auto">
                          <a:xfrm flipH="1">
                            <a:off x="4170" y="9309"/>
                            <a:ext cx="6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5" name="Group 545"/>
                        <wpg:cNvGrpSpPr>
                          <a:grpSpLocks/>
                        </wpg:cNvGrpSpPr>
                        <wpg:grpSpPr bwMode="auto">
                          <a:xfrm>
                            <a:off x="1100" y="8604"/>
                            <a:ext cx="330" cy="839"/>
                            <a:chOff x="2479" y="3871"/>
                            <a:chExt cx="330" cy="839"/>
                          </a:xfrm>
                        </wpg:grpSpPr>
                        <wps:wsp>
                          <wps:cNvPr id="56" name="Oval 5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AutoShape 5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5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5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AutoShape 5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AutoShape 5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" name="AutoShape 552"/>
                        <wps:cNvCnPr>
                          <a:cxnSpLocks noChangeShapeType="1"/>
                        </wps:cNvCnPr>
                        <wps:spPr bwMode="auto">
                          <a:xfrm>
                            <a:off x="735" y="9443"/>
                            <a:ext cx="99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231A33" id="Group 540" o:spid="_x0000_s1026" style="position:absolute;margin-left:10.7pt;margin-top:13.75pt;width:218.25pt;height:43.5pt;z-index:251947008" coordorigin="735,8604" coordsize="4365,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">
                <v:oval id="Oval 541" o:spid="_x0000_s1027" style="position:absolute;left:2445;top:9189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" fillcolor="#4f81bd [3204]"/>
                <v:oval id="Oval 542" o:spid="_x0000_s1028" style="position:absolute;left:4815;top:9189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" fillcolor="red"/>
                <v:shape id="AutoShape 543" o:spid="_x0000_s1029" type="#_x0000_t32" style="position:absolute;left:2730;top:9309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">
                  <v:stroke endarrow="block"/>
                </v:shape>
                <v:shape id="AutoShape 544" o:spid="_x0000_s1030" type="#_x0000_t32" style="position:absolute;left:4170;top:9309;width:64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">
                  <v:stroke endarrow="block"/>
                </v:shape>
                <v:group id="Group 545" o:spid="_x0000_s1031" style="position:absolute;left:1100;top:8604;width:330;height:839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oval id="Oval 546" o:spid="_x0000_s1032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Ch7wwAAANs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XsDtS/wBevMHAAD//wMAUEsBAi0AFAAGAAgAAAAhANvh9svuAAAAhQEAABMAAAAAAAAAAAAA&#10;AAAAAAAAAFtDb250ZW50X1R5cGVzXS54bWxQSwECLQAUAAYACAAAACEAWvQsW78AAAAVAQAACwAA&#10;AAAAAAAAAAAAAAAfAQAAX3JlbHMvLnJlbHNQSwECLQAUAAYACAAAACEAInAoe8MAAADbAAAADwAA&#10;AAAAAAAAAAAAAAAHAgAAZHJzL2Rvd25yZXYueG1sUEsFBgAAAAADAAMAtwAAAPcCAAAAAA==&#10;"/>
                  <v:shape id="AutoShape 547" o:spid="_x0000_s1033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hvixAAAANsAAAAPAAAAZHJzL2Rvd25yZXYueG1sRI9BawIx&#10;FITvhf6H8AQvRbMrVG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OKOG+LEAAAA2wAAAA8A&#10;AAAAAAAAAAAAAAAABwIAAGRycy9kb3ducmV2LnhtbFBLBQYAAAAAAwADALcAAAD4AgAAAAA=&#10;"/>
                  <v:shape id="AutoShape 548" o:spid="_x0000_s1034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Y+QwAAAANsAAAAPAAAAZHJzL2Rvd25yZXYueG1sRE9Ni8Iw&#10;EL0v7H8II+xl0bQLK1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kxGPkMAAAADbAAAADwAAAAAA&#10;AAAAAAAAAAAHAgAAZHJzL2Rvd25yZXYueG1sUEsFBgAAAAADAAMAtwAAAPQCAAAAAA==&#10;"/>
                  <v:shape id="AutoShape 549" o:spid="_x0000_s1035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"/>
                  <v:shape id="AutoShape 550" o:spid="_x0000_s1036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"/>
                  <v:shape id="AutoShape 551" o:spid="_x0000_s1037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"/>
                </v:group>
                <v:shape id="AutoShape 552" o:spid="_x0000_s1038" type="#_x0000_t32" style="position:absolute;left:735;top:9443;width:99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cIs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ZlP4+5J+gFz+AgAA//8DAFBLAQItABQABgAIAAAAIQDb4fbL7gAAAIUBAAATAAAAAAAAAAAA&#10;AAAAAAAAAABbQ29udGVudF9UeXBlc10ueG1sUEsBAi0AFAAGAAgAAAAhAFr0LFu/AAAAFQEAAAsA&#10;AAAAAAAAAAAAAAAAHwEAAF9yZWxzLy5yZWxzUEsBAi0AFAAGAAgAAAAhAGyRwizEAAAA2wAAAA8A&#10;AAAAAAAAAAAAAAAABwIAAGRycy9kb3ducmV2LnhtbFBLBQYAAAAAAwADALcAAAD4AgAAAAA=&#10;"/>
              </v:group>
            </w:pict>
          </mc:Fallback>
        </mc:AlternateContent>
      </w:r>
      <w:r w:rsidR="00435EAF">
        <w:rPr>
          <w:rFonts w:ascii="Times New Roman" w:hAnsi="Times New Roman" w:cs="Times New Roman"/>
        </w:rPr>
        <w:t>(Α)</w:t>
      </w:r>
      <w:r w:rsidR="00435EAF">
        <w:rPr>
          <w:rFonts w:ascii="Times New Roman" w:hAnsi="Times New Roman" w:cs="Times New Roman"/>
        </w:rPr>
        <w:tab/>
        <w:t>ΠΡΙΝ</w:t>
      </w:r>
      <w:r w:rsidR="00435EAF">
        <w:rPr>
          <w:rFonts w:ascii="Times New Roman" w:hAnsi="Times New Roman" w:cs="Times New Roman"/>
        </w:rPr>
        <w:tab/>
        <w:t>ΜΕΤΑ</w:t>
      </w:r>
    </w:p>
    <w:p w:rsidR="00435EAF" w:rsidRPr="00AF3675" w:rsidRDefault="00A85B70" w:rsidP="00435EAF">
      <w:pPr>
        <w:tabs>
          <w:tab w:val="left" w:pos="2820"/>
          <w:tab w:val="left" w:pos="369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3812540</wp:posOffset>
                </wp:positionH>
                <wp:positionV relativeFrom="paragraph">
                  <wp:posOffset>200660</wp:posOffset>
                </wp:positionV>
                <wp:extent cx="285750" cy="276860"/>
                <wp:effectExtent l="9525" t="10160" r="9525" b="8255"/>
                <wp:wrapNone/>
                <wp:docPr id="49" name="Oval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" cy="276860"/>
                        </a:xfrm>
                        <a:prstGeom prst="ellipse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7F35E20" id="Oval 554" o:spid="_x0000_s1026" style="position:absolute;margin-left:300.2pt;margin-top:15.8pt;width:22.5pt;height:21.8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" fillcolor="#f2dbdb [661]"/>
            </w:pict>
          </mc:Fallback>
        </mc:AlternateContent>
      </w:r>
      <w:r w:rsidR="00507EAF">
        <w:rPr>
          <w:rFonts w:ascii="Times New Roman" w:hAnsi="Times New Roman" w:cs="Times New Roman"/>
        </w:rPr>
        <w:tab/>
      </w:r>
      <w:r w:rsidR="00507EAF">
        <w:rPr>
          <w:rFonts w:ascii="Times New Roman" w:hAnsi="Times New Roman" w:cs="Times New Roman"/>
          <w:lang w:val="en-US"/>
        </w:rPr>
        <w:t>V</w:t>
      </w:r>
      <w:r w:rsidR="00507EAF">
        <w:rPr>
          <w:rFonts w:ascii="Times New Roman" w:hAnsi="Times New Roman" w:cs="Times New Roman"/>
        </w:rPr>
        <w:tab/>
      </w:r>
      <w:r w:rsidR="00507EAF">
        <w:rPr>
          <w:rFonts w:ascii="Times New Roman" w:hAnsi="Times New Roman" w:cs="Times New Roman"/>
          <w:lang w:val="en-US"/>
        </w:rPr>
        <w:t>V</w:t>
      </w:r>
    </w:p>
    <w:p w:rsidR="00435EAF" w:rsidRDefault="00435EAF" w:rsidP="00435EAF">
      <w:pPr>
        <w:tabs>
          <w:tab w:val="left" w:pos="1860"/>
          <w:tab w:val="left" w:pos="597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435EAF" w:rsidRDefault="00435EAF" w:rsidP="00435EAF">
      <w:pPr>
        <w:tabs>
          <w:tab w:val="left" w:pos="597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ακίνητο</w:t>
      </w:r>
    </w:p>
    <w:p w:rsidR="00FC5892" w:rsidRPr="0059737C" w:rsidRDefault="00FC5892" w:rsidP="00FC5892">
      <w:pPr>
        <w:pStyle w:val="a3"/>
        <w:rPr>
          <w:rFonts w:ascii="Times New Roman" w:hAnsi="Times New Roman" w:cs="Times New Roman"/>
        </w:rPr>
      </w:pPr>
      <w:r w:rsidRPr="00FC5892">
        <w:rPr>
          <w:rFonts w:ascii="Times New Roman" w:hAnsi="Times New Roman" w:cs="Times New Roman"/>
          <w:b/>
        </w:rPr>
        <w:t>Ερώτημα:</w:t>
      </w:r>
      <w:r w:rsidR="0059737C">
        <w:rPr>
          <w:rFonts w:ascii="Times New Roman" w:hAnsi="Times New Roman" w:cs="Times New Roman"/>
        </w:rPr>
        <w:t xml:space="preserve"> Αν θεωρήσουμε δεδομένο το αποτέλεσμα της παραπάνω κρούσης, τότε:</w:t>
      </w:r>
    </w:p>
    <w:p w:rsidR="00FC5892" w:rsidRPr="00EE049F" w:rsidRDefault="00711EDC" w:rsidP="00FC5892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i</w:t>
      </w:r>
      <w:r w:rsidRPr="00711EDC">
        <w:rPr>
          <w:rFonts w:ascii="Times New Roman" w:hAnsi="Times New Roman" w:cs="Times New Roman"/>
        </w:rPr>
        <w:t xml:space="preserve">) </w:t>
      </w:r>
      <w:r w:rsidR="00FC5892" w:rsidRPr="009303D8">
        <w:rPr>
          <w:rFonts w:ascii="Times New Roman" w:hAnsi="Times New Roman" w:cs="Times New Roman"/>
        </w:rPr>
        <w:t xml:space="preserve">Ποιες </w:t>
      </w:r>
      <w:r w:rsidR="00FC5892">
        <w:rPr>
          <w:rFonts w:ascii="Times New Roman" w:hAnsi="Times New Roman" w:cs="Times New Roman"/>
        </w:rPr>
        <w:t xml:space="preserve">είναι </w:t>
      </w:r>
      <w:r w:rsidR="00FC5892" w:rsidRPr="009303D8">
        <w:rPr>
          <w:rFonts w:ascii="Times New Roman" w:hAnsi="Times New Roman" w:cs="Times New Roman"/>
        </w:rPr>
        <w:t>οι ταχύτητες μετά την κρούση</w:t>
      </w:r>
      <w:r w:rsidR="00FC5892">
        <w:rPr>
          <w:rFonts w:ascii="Times New Roman" w:hAnsi="Times New Roman" w:cs="Times New Roman"/>
        </w:rPr>
        <w:t>,</w:t>
      </w:r>
      <w:r w:rsidR="00FC5892" w:rsidRPr="009303D8">
        <w:rPr>
          <w:rFonts w:ascii="Times New Roman" w:hAnsi="Times New Roman" w:cs="Times New Roman"/>
        </w:rPr>
        <w:t xml:space="preserve"> αν πριν από αυτή</w:t>
      </w:r>
      <w:r w:rsidR="00FC5892">
        <w:rPr>
          <w:rFonts w:ascii="Times New Roman" w:hAnsi="Times New Roman" w:cs="Times New Roman"/>
        </w:rPr>
        <w:t>,</w:t>
      </w:r>
      <w:r w:rsidR="00FC5892" w:rsidRPr="009303D8">
        <w:rPr>
          <w:rFonts w:ascii="Times New Roman" w:hAnsi="Times New Roman" w:cs="Times New Roman"/>
        </w:rPr>
        <w:t xml:space="preserve"> η μ</w:t>
      </w:r>
      <w:r w:rsidR="00FC5892">
        <w:rPr>
          <w:rFonts w:ascii="Times New Roman" w:hAnsi="Times New Roman" w:cs="Times New Roman"/>
        </w:rPr>
        <w:t>π</w:t>
      </w:r>
      <w:r w:rsidR="00EE049F">
        <w:rPr>
          <w:rFonts w:ascii="Times New Roman" w:hAnsi="Times New Roman" w:cs="Times New Roman"/>
        </w:rPr>
        <w:t>λε μπάλα κινείται με ταχύτητα υ</w:t>
      </w:r>
      <w:r w:rsidR="00FC5892" w:rsidRPr="009303D8">
        <w:rPr>
          <w:rFonts w:ascii="Times New Roman" w:hAnsi="Times New Roman" w:cs="Times New Roman"/>
        </w:rPr>
        <w:t xml:space="preserve"> και η κόκκινη είναι ακίνητη;</w:t>
      </w:r>
    </w:p>
    <w:p w:rsidR="00711EDC" w:rsidRDefault="00711EDC" w:rsidP="00FC5892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ii</w:t>
      </w:r>
      <w:r w:rsidRPr="00711EDC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Να δειχθεί ότι</w:t>
      </w:r>
      <w:r w:rsidR="0059737C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αν η ορμή του συστήματος διατηρείται για τον</w:t>
      </w:r>
      <w:r w:rsidR="00E01FC3">
        <w:rPr>
          <w:rFonts w:ascii="Times New Roman" w:hAnsi="Times New Roman" w:cs="Times New Roman"/>
        </w:rPr>
        <w:t xml:space="preserve"> παρατηρητή</w:t>
      </w:r>
      <w:r>
        <w:rPr>
          <w:rFonts w:ascii="Times New Roman" w:hAnsi="Times New Roman" w:cs="Times New Roman"/>
        </w:rPr>
        <w:t xml:space="preserve"> (Α) τότε</w:t>
      </w:r>
      <w:r w:rsidR="00E01FC3">
        <w:rPr>
          <w:rFonts w:ascii="Times New Roman" w:hAnsi="Times New Roman" w:cs="Times New Roman"/>
        </w:rPr>
        <w:t xml:space="preserve"> θα διατηρείται και για τον</w:t>
      </w:r>
      <w:r w:rsidR="00EC5DC1">
        <w:rPr>
          <w:rFonts w:ascii="Times New Roman" w:hAnsi="Times New Roman" w:cs="Times New Roman"/>
        </w:rPr>
        <w:t xml:space="preserve"> παρατηρητή</w:t>
      </w:r>
      <w:r w:rsidR="00E01FC3">
        <w:rPr>
          <w:rFonts w:ascii="Times New Roman" w:hAnsi="Times New Roman" w:cs="Times New Roman"/>
        </w:rPr>
        <w:t xml:space="preserve"> (Β). Θεωρήστε ότι η σχετική ταχύτητα </w:t>
      </w:r>
      <w:r w:rsidR="00EC5DC1">
        <w:rPr>
          <w:rFonts w:ascii="Times New Roman" w:hAnsi="Times New Roman" w:cs="Times New Roman"/>
          <w:lang w:val="en-US"/>
        </w:rPr>
        <w:t>u</w:t>
      </w:r>
      <w:r w:rsidR="00EC5DC1">
        <w:rPr>
          <w:rFonts w:ascii="Times New Roman" w:hAnsi="Times New Roman" w:cs="Times New Roman"/>
        </w:rPr>
        <w:t xml:space="preserve"> </w:t>
      </w:r>
      <w:r w:rsidR="00E01FC3">
        <w:rPr>
          <w:rFonts w:ascii="Times New Roman" w:hAnsi="Times New Roman" w:cs="Times New Roman"/>
        </w:rPr>
        <w:t xml:space="preserve">του (Β) ως προς τον (Α) είναι </w:t>
      </w:r>
      <w:r w:rsidR="009D1831">
        <w:rPr>
          <w:rFonts w:ascii="Times New Roman" w:hAnsi="Times New Roman" w:cs="Times New Roman"/>
        </w:rPr>
        <w:t xml:space="preserve">προς τα δεξιά και </w:t>
      </w:r>
      <w:r w:rsidR="00EC5DC1">
        <w:rPr>
          <w:rFonts w:ascii="Times New Roman" w:hAnsi="Times New Roman" w:cs="Times New Roman"/>
        </w:rPr>
        <w:t>πάνω στην ευθεία κίνησης των σφαιρών.</w:t>
      </w:r>
    </w:p>
    <w:p w:rsidR="00711EDC" w:rsidRDefault="00711EDC" w:rsidP="00FC5892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iii</w:t>
      </w:r>
      <w:r w:rsidRPr="00711EDC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>Να δειχθεί ότι η απώλεια ενέργειας λόγω της πλαστικής κρούσης είναι</w:t>
      </w:r>
      <w:r w:rsidR="00507EAF">
        <w:rPr>
          <w:rFonts w:ascii="Times New Roman" w:hAnsi="Times New Roman" w:cs="Times New Roman"/>
        </w:rPr>
        <w:t xml:space="preserve"> η</w:t>
      </w:r>
      <w:r>
        <w:rPr>
          <w:rFonts w:ascii="Times New Roman" w:hAnsi="Times New Roman" w:cs="Times New Roman"/>
        </w:rPr>
        <w:t xml:space="preserve"> ίδια και για τους δύο παρατηρητές.</w:t>
      </w:r>
    </w:p>
    <w:p w:rsidR="00507EAF" w:rsidRDefault="00507EAF" w:rsidP="00FC5892">
      <w:pPr>
        <w:pStyle w:val="a3"/>
        <w:rPr>
          <w:rFonts w:ascii="Times New Roman" w:hAnsi="Times New Roman" w:cs="Times New Roman"/>
        </w:rPr>
      </w:pPr>
    </w:p>
    <w:p w:rsidR="00507EAF" w:rsidRDefault="00507EAF" w:rsidP="00FC5892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Απάντηση:</w:t>
      </w:r>
    </w:p>
    <w:p w:rsidR="00507EAF" w:rsidRPr="00507EAF" w:rsidRDefault="00507EAF" w:rsidP="00FC5892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lang w:val="en-US"/>
        </w:rPr>
        <w:t>i</w:t>
      </w:r>
      <w:r w:rsidRPr="00507EAF">
        <w:rPr>
          <w:rFonts w:ascii="Times New Roman" w:hAnsi="Times New Roman" w:cs="Times New Roman"/>
          <w:b/>
        </w:rPr>
        <w:t>)</w:t>
      </w:r>
    </w:p>
    <w:p w:rsidR="00FC5892" w:rsidRPr="00711EDC" w:rsidRDefault="00FC5892" w:rsidP="00FC5892">
      <w:pPr>
        <w:pStyle w:val="a3"/>
        <w:rPr>
          <w:rFonts w:ascii="Times New Roman" w:hAnsi="Times New Roman" w:cs="Times New Roman"/>
        </w:rPr>
      </w:pPr>
    </w:p>
    <w:p w:rsidR="00FC5892" w:rsidRPr="00FC5892" w:rsidRDefault="00A85B70" w:rsidP="00FC5892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3117215</wp:posOffset>
                </wp:positionH>
                <wp:positionV relativeFrom="paragraph">
                  <wp:posOffset>50800</wp:posOffset>
                </wp:positionV>
                <wp:extent cx="0" cy="733425"/>
                <wp:effectExtent l="9525" t="10160" r="9525" b="8890"/>
                <wp:wrapNone/>
                <wp:docPr id="48" name="AutoShape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3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65FC31" id="AutoShape 538" o:spid="_x0000_s1026" type="#_x0000_t32" style="position:absolute;margin-left:245.45pt;margin-top:4pt;width:0;height:57.75p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"/>
            </w:pict>
          </mc:Fallback>
        </mc:AlternateContent>
      </w:r>
      <w:r w:rsidR="00FC5892" w:rsidRPr="00711EDC">
        <w:rPr>
          <w:rFonts w:ascii="Times New Roman" w:hAnsi="Times New Roman" w:cs="Times New Roman"/>
        </w:rPr>
        <w:t xml:space="preserve">  </w:t>
      </w:r>
      <w:r w:rsidR="00FC5892" w:rsidRPr="00507EAF">
        <w:rPr>
          <w:rFonts w:ascii="Times New Roman" w:hAnsi="Times New Roman" w:cs="Times New Roman"/>
        </w:rPr>
        <w:t>(</w:t>
      </w:r>
      <w:r w:rsidR="00FC5892">
        <w:rPr>
          <w:rFonts w:ascii="Times New Roman" w:hAnsi="Times New Roman" w:cs="Times New Roman"/>
          <w:lang w:val="en-US"/>
        </w:rPr>
        <w:t>A</w:t>
      </w:r>
      <w:r w:rsidR="00FC5892" w:rsidRPr="00507EAF">
        <w:rPr>
          <w:rFonts w:ascii="Times New Roman" w:hAnsi="Times New Roman" w:cs="Times New Roman"/>
        </w:rPr>
        <w:t xml:space="preserve">)                               </w:t>
      </w:r>
      <w:r w:rsidR="00FC5892">
        <w:rPr>
          <w:rFonts w:ascii="Times New Roman" w:hAnsi="Times New Roman" w:cs="Times New Roman"/>
        </w:rPr>
        <w:t xml:space="preserve">           </w:t>
      </w:r>
      <w:r w:rsidR="00FC5892" w:rsidRPr="00507EAF">
        <w:rPr>
          <w:rFonts w:ascii="Times New Roman" w:hAnsi="Times New Roman" w:cs="Times New Roman"/>
        </w:rPr>
        <w:t xml:space="preserve">     </w:t>
      </w:r>
      <w:r w:rsidR="00FC5892">
        <w:rPr>
          <w:rFonts w:ascii="Times New Roman" w:hAnsi="Times New Roman" w:cs="Times New Roman"/>
        </w:rPr>
        <w:t>ΠΡΙΝ</w:t>
      </w:r>
      <w:r w:rsidR="00FC5892" w:rsidRPr="00507EAF">
        <w:rPr>
          <w:rFonts w:ascii="Times New Roman" w:hAnsi="Times New Roman" w:cs="Times New Roman"/>
        </w:rPr>
        <w:t xml:space="preserve">                                            </w:t>
      </w:r>
      <w:r w:rsidR="00FC5892">
        <w:rPr>
          <w:rFonts w:ascii="Times New Roman" w:hAnsi="Times New Roman" w:cs="Times New Roman"/>
        </w:rPr>
        <w:t>ΜΕΤΑ</w:t>
      </w:r>
    </w:p>
    <w:p w:rsidR="00FC5892" w:rsidRPr="00507EAF" w:rsidRDefault="00FC5892" w:rsidP="00FC5892">
      <w:pPr>
        <w:pStyle w:val="a3"/>
        <w:rPr>
          <w:rFonts w:ascii="Times New Roman" w:hAnsi="Times New Roman" w:cs="Times New Roman"/>
          <w:b/>
        </w:rPr>
      </w:pPr>
    </w:p>
    <w:p w:rsidR="00FC5892" w:rsidRPr="00507EAF" w:rsidRDefault="00A85B70" w:rsidP="00FC5892">
      <w:pPr>
        <w:pStyle w:val="a3"/>
        <w:tabs>
          <w:tab w:val="left" w:pos="31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20345</wp:posOffset>
                </wp:positionH>
                <wp:positionV relativeFrom="paragraph">
                  <wp:posOffset>22225</wp:posOffset>
                </wp:positionV>
                <wp:extent cx="2571750" cy="360045"/>
                <wp:effectExtent l="8255" t="7620" r="10795" b="13335"/>
                <wp:wrapNone/>
                <wp:docPr id="36" name="Group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1750" cy="360045"/>
                          <a:chOff x="870" y="12187"/>
                          <a:chExt cx="4050" cy="567"/>
                        </a:xfrm>
                      </wpg:grpSpPr>
                      <wpg:grpSp>
                        <wpg:cNvPr id="37" name="Group 527"/>
                        <wpg:cNvGrpSpPr>
                          <a:grpSpLocks/>
                        </wpg:cNvGrpSpPr>
                        <wpg:grpSpPr bwMode="auto">
                          <a:xfrm>
                            <a:off x="1041" y="12187"/>
                            <a:ext cx="330" cy="567"/>
                            <a:chOff x="2479" y="3871"/>
                            <a:chExt cx="330" cy="839"/>
                          </a:xfrm>
                        </wpg:grpSpPr>
                        <wps:wsp>
                          <wps:cNvPr id="38" name="Oval 5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AutoShap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5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5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AutoShape 5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" name="Oval 534"/>
                        <wps:cNvSpPr>
                          <a:spLocks noChangeArrowheads="1"/>
                        </wps:cNvSpPr>
                        <wps:spPr bwMode="auto">
                          <a:xfrm>
                            <a:off x="2835" y="12447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535"/>
                        <wps:cNvCnPr>
                          <a:cxnSpLocks noChangeShapeType="1"/>
                        </wps:cNvCnPr>
                        <wps:spPr bwMode="auto">
                          <a:xfrm>
                            <a:off x="3120" y="12589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Oval 536"/>
                        <wps:cNvSpPr>
                          <a:spLocks noChangeArrowheads="1"/>
                        </wps:cNvSpPr>
                        <wps:spPr bwMode="auto">
                          <a:xfrm>
                            <a:off x="4635" y="12447"/>
                            <a:ext cx="285" cy="28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utoShape 537"/>
                        <wps:cNvCnPr>
                          <a:cxnSpLocks noChangeShapeType="1"/>
                        </wps:cNvCnPr>
                        <wps:spPr bwMode="auto">
                          <a:xfrm>
                            <a:off x="870" y="12754"/>
                            <a:ext cx="6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EF3A4F" id="Group 526" o:spid="_x0000_s1026" style="position:absolute;margin-left:17.35pt;margin-top:1.75pt;width:202.5pt;height:28.35pt;z-index:251944960" coordorigin="870,12187" coordsize="4050,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">
                <v:group id="Group 527" o:spid="_x0000_s1027" style="position:absolute;left:1041;top:12187;width:330;height:567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<v:oval id="Oval 528" o:spid="_x0000_s1028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"/>
                  <v:shape id="AutoShape 529" o:spid="_x0000_s1029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s+rxAAAANsAAAAPAAAAZHJzL2Rvd25yZXYueG1sRI9BawIx&#10;FITvhf6H8AQvRbNrQX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CGCz6vEAAAA2wAAAA8A&#10;AAAAAAAAAAAAAAAABwIAAGRycy9kb3ducmV2LnhtbFBLBQYAAAAAAwADALcAAAD4AgAAAAA=&#10;"/>
                  <v:shape id="AutoShape 530" o:spid="_x0000_s1030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hVLwAAAANsAAAAPAAAAZHJzL2Rvd25yZXYueG1sRE9Ni8Iw&#10;EL0v7H8II+xl0bTLIl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6L4VS8AAAADbAAAADwAAAAAA&#10;AAAAAAAAAAAHAgAAZHJzL2Rvd25yZXYueG1sUEsFBgAAAAADAAMAtwAAAPQCAAAAAA==&#10;"/>
                  <v:shape id="AutoShape 531" o:spid="_x0000_s1031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gA7xQAAANsAAAAPAAAAZHJzL2Rvd25yZXYueG1sRI9PawIx&#10;FMTvBb9DeAUvRbMrts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DX9gA7xQAAANsAAAAP&#10;AAAAAAAAAAAAAAAAAAcCAABkcnMvZG93bnJldi54bWxQSwUGAAAAAAMAAwC3AAAA+QIAAAAA&#10;"/>
                  <v:shape id="AutoShape 532" o:spid="_x0000_s1032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J5M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CcknkzEAAAA2wAAAA8A&#10;AAAAAAAAAAAAAAAABwIAAGRycy9kb3ducmV2LnhtbFBLBQYAAAAAAwADALcAAAD4AgAAAAA=&#10;"/>
                  <v:shape id="AutoShape 533" o:spid="_x0000_s1033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Is8xAAAANsAAAAPAAAAZHJzL2Rvd25yZXYueG1sRI9BawIx&#10;FITvhf6H8AQvRbNrR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BhsizzEAAAA2wAAAA8A&#10;AAAAAAAAAAAAAAAABwIAAGRycy9kb3ducmV2LnhtbFBLBQYAAAAAAwADALcAAAD4AgAAAAA=&#10;"/>
                </v:group>
                <v:oval id="Oval 534" o:spid="_x0000_s1034" style="position:absolute;left:2835;top:12447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" fillcolor="#4f81bd [3204]"/>
                <v:shape id="AutoShape 535" o:spid="_x0000_s1035" type="#_x0000_t32" style="position:absolute;left:3120;top:12589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">
                  <v:stroke endarrow="block"/>
                </v:shape>
                <v:oval id="Oval 536" o:spid="_x0000_s1036" style="position:absolute;left:4635;top:12447;width:285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" fillcolor="red"/>
                <v:shape id="AutoShape 537" o:spid="_x0000_s1037" type="#_x0000_t32" style="position:absolute;left:870;top:12754;width:6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"/>
              </v:group>
            </w:pict>
          </mc:Fallback>
        </mc:AlternateContent>
      </w:r>
      <w:r w:rsidR="00FC5892">
        <w:rPr>
          <w:rFonts w:ascii="Times New Roman" w:hAnsi="Times New Roman" w:cs="Times New Roman"/>
        </w:rPr>
        <w:tab/>
      </w:r>
      <w:r w:rsidR="00507EAF">
        <w:rPr>
          <w:rFonts w:ascii="Times New Roman" w:hAnsi="Times New Roman" w:cs="Times New Roman"/>
        </w:rPr>
        <w:t>υ</w:t>
      </w:r>
    </w:p>
    <w:p w:rsidR="00E01FC3" w:rsidRDefault="00FC5892" w:rsidP="00E01FC3">
      <w:pPr>
        <w:tabs>
          <w:tab w:val="left" w:pos="6024"/>
          <w:tab w:val="left" w:pos="612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ab/>
      </w:r>
      <w:r w:rsidR="00E01FC3">
        <w:rPr>
          <w:rFonts w:ascii="Times New Roman" w:hAnsi="Times New Roman" w:cs="Times New Roman"/>
          <w:b/>
        </w:rPr>
        <w:t>;</w:t>
      </w:r>
    </w:p>
    <w:p w:rsidR="00507EAF" w:rsidRDefault="00E01FC3" w:rsidP="00E01FC3">
      <w:pPr>
        <w:tabs>
          <w:tab w:val="left" w:pos="4080"/>
          <w:tab w:val="left" w:pos="6024"/>
          <w:tab w:val="left" w:pos="612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                                                            </w:t>
      </w:r>
      <w:r w:rsidRPr="00507EAF">
        <w:rPr>
          <w:rFonts w:ascii="Times New Roman" w:hAnsi="Times New Roman" w:cs="Times New Roman"/>
        </w:rPr>
        <w:t>ακίνητη</w:t>
      </w:r>
      <w:r>
        <w:rPr>
          <w:rFonts w:ascii="Times New Roman" w:hAnsi="Times New Roman" w:cs="Times New Roman"/>
          <w:b/>
        </w:rPr>
        <w:tab/>
      </w:r>
    </w:p>
    <w:p w:rsidR="008524DE" w:rsidRPr="00507EAF" w:rsidRDefault="00507EAF" w:rsidP="00507EAF">
      <w:pPr>
        <w:tabs>
          <w:tab w:val="left" w:pos="612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                                                            </w:t>
      </w:r>
    </w:p>
    <w:p w:rsidR="00435EAF" w:rsidRPr="00435EAF" w:rsidRDefault="00A85B70" w:rsidP="008524DE">
      <w:pPr>
        <w:tabs>
          <w:tab w:val="left" w:pos="300"/>
          <w:tab w:val="left" w:pos="21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4203065</wp:posOffset>
                </wp:positionH>
                <wp:positionV relativeFrom="paragraph">
                  <wp:posOffset>146685</wp:posOffset>
                </wp:positionV>
                <wp:extent cx="9525" cy="717550"/>
                <wp:effectExtent l="9525" t="8890" r="9525" b="6985"/>
                <wp:wrapNone/>
                <wp:docPr id="35" name="AutoShape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717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094BD3" id="AutoShape 580" o:spid="_x0000_s1026" type="#_x0000_t32" style="position:absolute;margin-left:330.95pt;margin-top:11.55pt;width:.75pt;height:56.5pt;z-index:25195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"/>
            </w:pict>
          </mc:Fallback>
        </mc:AlternateContent>
      </w:r>
      <w:r w:rsidR="00D23058">
        <w:rPr>
          <w:rFonts w:ascii="Times New Roman" w:hAnsi="Times New Roman" w:cs="Times New Roman"/>
          <w:b/>
          <w:noProof/>
          <w:lang w:eastAsia="el-GR"/>
        </w:rPr>
        <w:object w:dxaOrig="1440" w:dyaOrig="1440">
          <v:group id="_x0000_s1605" style="position:absolute;margin-left:10.7pt;margin-top:2.2pt;width:304.15pt;height:55.1pt;z-index:251956224;mso-position-horizontal-relative:text;mso-position-vertical-relative:text" coordorigin="1065,8810" coordsize="6083,1102">
            <v:shape id="_x0000_s1603" type="#_x0000_t75" style="position:absolute;left:3630;top:9387;width:585;height:468">
              <v:imagedata r:id="rId48" o:title=""/>
            </v:shape>
            <v:shape id="_x0000_s1582" type="#_x0000_t32" style="position:absolute;left:2588;top:9561;width:615;height:0" o:connectortype="straight">
              <v:stroke endarrow="block"/>
            </v:shape>
            <v:group id="_x0000_s1583" style="position:absolute;left:1065;top:8810;width:6083;height:1102" coordorigin="1312,14298" coordsize="6083,1102">
              <v:oval id="_x0000_s1584" style="position:absolute;left:5165;top:15039;width:285;height:285" fillcolor="#4f81bd [3204]"/>
              <v:oval id="_x0000_s1585" style="position:absolute;left:7110;top:15039;width:285;height:285" fillcolor="red"/>
              <v:shape id="_x0000_s1586" type="#_x0000_t32" style="position:absolute;left:5450;top:15165;width:645;height:0" o:connectortype="straight">
                <v:stroke endarrow="block"/>
              </v:shape>
              <v:shape id="_x0000_s1587" type="#_x0000_t32" style="position:absolute;left:6540;top:15165;width:570;height:0;flip:x" o:connectortype="straight">
                <v:stroke endarrow="block"/>
              </v:shape>
              <v:group id="_x0000_s1588" style="position:absolute;left:1312;top:14298;width:1510;height:1102" coordorigin="5165,12849" coordsize="1510,1102">
                <v:shape id="_x0000_s1589" type="#_x0000_t32" style="position:absolute;left:6675;top:13426;width:0;height:375;flip:y" o:connectortype="straight"/>
                <v:shape id="_x0000_s1590" type="#_x0000_t32" style="position:absolute;left:5165;top:13426;width:0;height:375;flip:y" o:connectortype="straight"/>
                <v:group id="_x0000_s1591" style="position:absolute;left:5165;top:12849;width:1510;height:1102" coordorigin="1041,12559" coordsize="1510,1102">
                  <v:oval id="_x0000_s1592" style="position:absolute;left:1430;top:13511;width:143;height:150"/>
                  <v:oval id="_x0000_s1593" style="position:absolute;left:2001;top:13511;width:143;height:150"/>
                  <v:shape id="_x0000_s1594" type="#_x0000_t32" style="position:absolute;left:1041;top:13511;width:1510;height:0" o:connectortype="straight"/>
                  <v:shape id="_x0000_s1595" type="#_x0000_t32" style="position:absolute;left:1041;top:13136;width:1510;height:0" o:connectortype="straight"/>
                  <v:group id="_x0000_s1596" style="position:absolute;left:1583;top:12559;width:330;height:577" coordorigin="2479,3871" coordsize="330,839">
                    <v:oval id="_x0000_s1597" style="position:absolute;left:2538;top:3871;width:143;height:143"/>
                    <v:shape id="_x0000_s1598" type="#_x0000_t32" style="position:absolute;left:2609;top:4014;width:11;height:389;flip:x" o:connectortype="straight"/>
                    <v:shape id="_x0000_s1599" type="#_x0000_t32" style="position:absolute;left:2479;top:4403;width:130;height:307;flip:x" o:connectortype="straight"/>
                    <v:shape id="_x0000_s1600" type="#_x0000_t32" style="position:absolute;left:2620;top:4403;width:130;height:307" o:connectortype="straight"/>
                    <v:shape id="_x0000_s1601" type="#_x0000_t32" style="position:absolute;left:2609;top:4143;width:200;height:106" o:connectortype="straight"/>
                    <v:shape id="_x0000_s1602" type="#_x0000_t32" style="position:absolute;left:2479;top:4143;width:141;height:106;flip:x" o:connectortype="straight"/>
                  </v:group>
                </v:group>
              </v:group>
            </v:group>
          </v:group>
          <o:OLEObject Type="Embed" ProgID="Equation.DSMT4" ShapeID="_x0000_s1603" DrawAspect="Content" ObjectID="_1684990421" r:id="rId49"/>
        </w:object>
      </w:r>
      <w:r w:rsidR="00435EAF">
        <w:rPr>
          <w:rFonts w:ascii="Times New Roman" w:hAnsi="Times New Roman" w:cs="Times New Roman"/>
          <w:b/>
        </w:rPr>
        <w:tab/>
      </w:r>
      <w:r w:rsidR="008524DE">
        <w:rPr>
          <w:rFonts w:ascii="Times New Roman" w:hAnsi="Times New Roman" w:cs="Times New Roman"/>
        </w:rPr>
        <w:t>(Β)</w:t>
      </w:r>
      <w:r w:rsidR="008524DE">
        <w:rPr>
          <w:rFonts w:ascii="Times New Roman" w:hAnsi="Times New Roman" w:cs="Times New Roman"/>
          <w:b/>
        </w:rPr>
        <w:tab/>
      </w:r>
      <w:r w:rsidR="00435EAF" w:rsidRPr="008524DE">
        <w:rPr>
          <w:rFonts w:ascii="Times New Roman" w:hAnsi="Times New Roman" w:cs="Times New Roman"/>
          <w:b/>
        </w:rPr>
        <w:t xml:space="preserve">                                            </w:t>
      </w:r>
      <w:r w:rsidR="008524DE">
        <w:rPr>
          <w:rFonts w:ascii="Times New Roman" w:hAnsi="Times New Roman" w:cs="Times New Roman"/>
          <w:b/>
        </w:rPr>
        <w:t xml:space="preserve">  </w:t>
      </w:r>
      <w:r w:rsidR="00435EAF" w:rsidRPr="008524DE">
        <w:rPr>
          <w:rFonts w:ascii="Times New Roman" w:hAnsi="Times New Roman" w:cs="Times New Roman"/>
          <w:b/>
        </w:rPr>
        <w:t xml:space="preserve">    </w:t>
      </w:r>
      <w:r w:rsidR="00435EAF">
        <w:rPr>
          <w:rFonts w:ascii="Times New Roman" w:hAnsi="Times New Roman" w:cs="Times New Roman"/>
        </w:rPr>
        <w:t xml:space="preserve">ΠΡΙΝ      </w:t>
      </w:r>
      <w:r w:rsidR="008524DE">
        <w:rPr>
          <w:rFonts w:ascii="Times New Roman" w:hAnsi="Times New Roman" w:cs="Times New Roman"/>
        </w:rPr>
        <w:t xml:space="preserve">                              </w:t>
      </w:r>
      <w:r w:rsidR="008524DE" w:rsidRPr="008524DE">
        <w:rPr>
          <w:rFonts w:ascii="Times New Roman" w:hAnsi="Times New Roman" w:cs="Times New Roman"/>
        </w:rPr>
        <w:t xml:space="preserve"> </w:t>
      </w:r>
      <w:r w:rsidR="00435EAF">
        <w:rPr>
          <w:rFonts w:ascii="Times New Roman" w:hAnsi="Times New Roman" w:cs="Times New Roman"/>
        </w:rPr>
        <w:t>ΜΕΤΑ</w:t>
      </w:r>
    </w:p>
    <w:p w:rsidR="00FC5892" w:rsidRDefault="00A85B70" w:rsidP="008524DE">
      <w:pPr>
        <w:tabs>
          <w:tab w:val="left" w:pos="717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4816475</wp:posOffset>
                </wp:positionH>
                <wp:positionV relativeFrom="paragraph">
                  <wp:posOffset>139065</wp:posOffset>
                </wp:positionV>
                <wp:extent cx="285750" cy="276860"/>
                <wp:effectExtent l="13335" t="8255" r="5715" b="10160"/>
                <wp:wrapNone/>
                <wp:docPr id="34" name="Oval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" cy="276860"/>
                        </a:xfrm>
                        <a:prstGeom prst="ellipse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0F392E9" id="Oval 582" o:spid="_x0000_s1026" style="position:absolute;margin-left:379.25pt;margin-top:10.95pt;width:22.5pt;height:21.8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" fillcolor="#f2dbdb [661]"/>
            </w:pict>
          </mc:Fallback>
        </mc:AlternateContent>
      </w:r>
      <w:r w:rsidR="008524DE">
        <w:rPr>
          <w:rFonts w:ascii="Times New Roman" w:hAnsi="Times New Roman" w:cs="Times New Roman"/>
          <w:b/>
        </w:rPr>
        <w:tab/>
      </w:r>
    </w:p>
    <w:p w:rsidR="00FC5892" w:rsidRPr="008524DE" w:rsidRDefault="00435EAF" w:rsidP="00435EAF">
      <w:pPr>
        <w:tabs>
          <w:tab w:val="left" w:pos="201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507EAF">
        <w:rPr>
          <w:rFonts w:ascii="Times New Roman" w:hAnsi="Times New Roman" w:cs="Times New Roman"/>
        </w:rPr>
        <w:t>υ</w:t>
      </w:r>
      <w:r w:rsidRPr="008524DE">
        <w:rPr>
          <w:rFonts w:ascii="Times New Roman" w:hAnsi="Times New Roman" w:cs="Times New Roman"/>
        </w:rPr>
        <w:t>/2</w:t>
      </w:r>
      <w:r w:rsidR="008524DE">
        <w:rPr>
          <w:rFonts w:ascii="Times New Roman" w:hAnsi="Times New Roman" w:cs="Times New Roman"/>
        </w:rPr>
        <w:t xml:space="preserve">             </w:t>
      </w:r>
      <w:r w:rsidR="007C2C2C">
        <w:rPr>
          <w:rFonts w:ascii="Times New Roman" w:hAnsi="Times New Roman" w:cs="Times New Roman"/>
        </w:rPr>
        <w:t xml:space="preserve">                         </w:t>
      </w:r>
      <w:r w:rsidR="00E01FC3" w:rsidRPr="00E6248B">
        <w:rPr>
          <w:rFonts w:ascii="Times New Roman" w:hAnsi="Times New Roman" w:cs="Times New Roman"/>
        </w:rPr>
        <w:t xml:space="preserve">     </w:t>
      </w:r>
      <w:r w:rsidR="007C2C2C">
        <w:rPr>
          <w:rFonts w:ascii="Times New Roman" w:hAnsi="Times New Roman" w:cs="Times New Roman"/>
        </w:rPr>
        <w:t xml:space="preserve"> </w:t>
      </w:r>
      <w:r w:rsidR="007C2C2C" w:rsidRPr="00711EDC">
        <w:rPr>
          <w:rFonts w:ascii="Times New Roman" w:hAnsi="Times New Roman" w:cs="Times New Roman"/>
        </w:rPr>
        <w:t xml:space="preserve"> </w:t>
      </w:r>
      <w:r w:rsidR="00507EAF">
        <w:rPr>
          <w:rFonts w:ascii="Times New Roman" w:hAnsi="Times New Roman" w:cs="Times New Roman"/>
        </w:rPr>
        <w:t>υ</w:t>
      </w:r>
      <w:r w:rsidR="008524DE" w:rsidRPr="008524DE">
        <w:rPr>
          <w:rFonts w:ascii="Times New Roman" w:hAnsi="Times New Roman" w:cs="Times New Roman"/>
        </w:rPr>
        <w:t xml:space="preserve">/2      </w:t>
      </w:r>
      <w:r w:rsidR="00507EAF">
        <w:rPr>
          <w:rFonts w:ascii="Times New Roman" w:hAnsi="Times New Roman" w:cs="Times New Roman"/>
        </w:rPr>
        <w:t>υ</w:t>
      </w:r>
      <w:r w:rsidR="008524DE" w:rsidRPr="008524DE">
        <w:rPr>
          <w:rFonts w:ascii="Times New Roman" w:hAnsi="Times New Roman" w:cs="Times New Roman"/>
        </w:rPr>
        <w:t>/2</w:t>
      </w:r>
      <w:r w:rsidR="008524DE">
        <w:rPr>
          <w:rFonts w:ascii="Times New Roman" w:hAnsi="Times New Roman" w:cs="Times New Roman"/>
        </w:rPr>
        <w:t xml:space="preserve">                      </w:t>
      </w:r>
      <w:r w:rsidR="00E01FC3">
        <w:rPr>
          <w:rFonts w:ascii="Times New Roman" w:hAnsi="Times New Roman" w:cs="Times New Roman"/>
        </w:rPr>
        <w:t>ακίνητο</w:t>
      </w:r>
      <w:r w:rsidR="008524DE">
        <w:rPr>
          <w:rFonts w:ascii="Times New Roman" w:hAnsi="Times New Roman" w:cs="Times New Roman"/>
        </w:rPr>
        <w:t xml:space="preserve">      </w:t>
      </w:r>
      <w:r w:rsidR="00507EAF">
        <w:rPr>
          <w:rFonts w:ascii="Times New Roman" w:hAnsi="Times New Roman" w:cs="Times New Roman"/>
        </w:rPr>
        <w:t xml:space="preserve">   </w:t>
      </w:r>
    </w:p>
    <w:p w:rsidR="00E01FC3" w:rsidRDefault="00E01FC3" w:rsidP="00E01FC3">
      <w:pPr>
        <w:tabs>
          <w:tab w:val="left" w:pos="7488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  </w:t>
      </w:r>
    </w:p>
    <w:p w:rsidR="00FC5892" w:rsidRPr="00507EAF" w:rsidRDefault="00711EDC" w:rsidP="005265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Σύμφωνα με τον παρατηρητή (Β) το συσσωμάτωμα είναι ακίνητο, επομένως σύμφωνα με τον παρατηρητή (Α) κινείται με ταχύτητα ίση με αυτήν του (Β) δηλαδή με</w:t>
      </w:r>
      <w:r w:rsidR="00507EAF">
        <w:rPr>
          <w:rFonts w:ascii="Times New Roman" w:hAnsi="Times New Roman" w:cs="Times New Roman"/>
        </w:rPr>
        <w:t xml:space="preserve"> </w:t>
      </w:r>
      <w:r w:rsidR="00EE049F" w:rsidRPr="00EE049F">
        <w:rPr>
          <w:rFonts w:ascii="Times New Roman" w:hAnsi="Times New Roman" w:cs="Times New Roman"/>
        </w:rPr>
        <w:t xml:space="preserve"> </w:t>
      </w:r>
      <w:r w:rsidR="00507EAF">
        <w:rPr>
          <w:rFonts w:ascii="Times New Roman" w:hAnsi="Times New Roman" w:cs="Times New Roman"/>
        </w:rPr>
        <w:t>υ</w:t>
      </w:r>
      <w:r w:rsidRPr="00711EDC">
        <w:rPr>
          <w:rFonts w:ascii="Times New Roman" w:hAnsi="Times New Roman" w:cs="Times New Roman"/>
        </w:rPr>
        <w:t>/2</w:t>
      </w:r>
      <w:r w:rsidR="00507EAF" w:rsidRPr="00507EAF">
        <w:rPr>
          <w:rFonts w:ascii="Times New Roman" w:hAnsi="Times New Roman" w:cs="Times New Roman"/>
        </w:rPr>
        <w:t>.</w:t>
      </w:r>
    </w:p>
    <w:p w:rsidR="00507EAF" w:rsidRPr="00AF3675" w:rsidRDefault="00507EAF" w:rsidP="00526581">
      <w:pPr>
        <w:rPr>
          <w:rFonts w:ascii="Times New Roman" w:hAnsi="Times New Roman" w:cs="Times New Roman"/>
          <w:b/>
        </w:rPr>
      </w:pPr>
      <w:r w:rsidRPr="00507EAF">
        <w:rPr>
          <w:rFonts w:ascii="Times New Roman" w:hAnsi="Times New Roman" w:cs="Times New Roman"/>
          <w:b/>
          <w:lang w:val="en-US"/>
        </w:rPr>
        <w:t>ii</w:t>
      </w:r>
      <w:r w:rsidRPr="00507EAF">
        <w:rPr>
          <w:rFonts w:ascii="Times New Roman" w:hAnsi="Times New Roman" w:cs="Times New Roman"/>
          <w:b/>
        </w:rPr>
        <w:t>)</w:t>
      </w:r>
      <w:r w:rsidRPr="00507EAF">
        <w:rPr>
          <w:rFonts w:ascii="Times New Roman" w:hAnsi="Times New Roman" w:cs="Times New Roman"/>
        </w:rPr>
        <w:t xml:space="preserve"> Διατήρηση ορμής για τον παρατηρητή (Α):          </w:t>
      </w:r>
      <w:r w:rsidRPr="00507EAF">
        <w:rPr>
          <w:rFonts w:ascii="Times New Roman" w:hAnsi="Times New Roman" w:cs="Times New Roman"/>
          <w:position w:val="-12"/>
        </w:rPr>
        <w:object w:dxaOrig="1140" w:dyaOrig="360">
          <v:shape id="_x0000_i1050" type="#_x0000_t75" style="width:56.95pt;height:18.1pt" o:ole="">
            <v:imagedata r:id="rId50" o:title=""/>
          </v:shape>
          <o:OLEObject Type="Embed" ProgID="Equation.DSMT4" ShapeID="_x0000_i1050" DrawAspect="Content" ObjectID="_1684990389" r:id="rId51"/>
        </w:object>
      </w:r>
      <w:r w:rsidRPr="00507EAF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b/>
        </w:rPr>
        <w:t>(1</w:t>
      </w:r>
      <w:r w:rsidRPr="00507EAF">
        <w:rPr>
          <w:rFonts w:ascii="Times New Roman" w:hAnsi="Times New Roman" w:cs="Times New Roman"/>
          <w:b/>
        </w:rPr>
        <w:t>)</w:t>
      </w:r>
      <w:r w:rsidR="00AF3675">
        <w:rPr>
          <w:rFonts w:ascii="Times New Roman" w:hAnsi="Times New Roman" w:cs="Times New Roman"/>
          <w:b/>
        </w:rPr>
        <w:t xml:space="preserve">, </w:t>
      </w:r>
      <w:r w:rsidR="00AF3675">
        <w:rPr>
          <w:rFonts w:ascii="Times New Roman" w:hAnsi="Times New Roman" w:cs="Times New Roman"/>
        </w:rPr>
        <w:t>όπου</w:t>
      </w:r>
      <w:r w:rsidR="00AF3675" w:rsidRPr="00AF3675">
        <w:rPr>
          <w:rFonts w:ascii="Times New Roman" w:hAnsi="Times New Roman" w:cs="Times New Roman"/>
        </w:rPr>
        <w:t xml:space="preserve"> </w:t>
      </w:r>
      <w:r w:rsidR="00AF3675" w:rsidRPr="00AF3675">
        <w:rPr>
          <w:rFonts w:ascii="Times New Roman" w:hAnsi="Times New Roman" w:cs="Times New Roman"/>
          <w:lang w:val="en-US"/>
        </w:rPr>
        <w:t>V</w:t>
      </w:r>
      <w:r w:rsidR="00AF3675">
        <w:rPr>
          <w:rFonts w:ascii="Times New Roman" w:hAnsi="Times New Roman" w:cs="Times New Roman"/>
          <w:vertAlign w:val="subscript"/>
        </w:rPr>
        <w:t>κ</w:t>
      </w:r>
      <w:r w:rsidR="00AF3675">
        <w:rPr>
          <w:rFonts w:ascii="Times New Roman" w:hAnsi="Times New Roman" w:cs="Times New Roman"/>
        </w:rPr>
        <w:t xml:space="preserve"> η κοινή ταχύτητα μετά την κρούση.</w:t>
      </w:r>
    </w:p>
    <w:p w:rsidR="00CB59B8" w:rsidRDefault="00507EAF" w:rsidP="00526581">
      <w:r w:rsidRPr="00EE049F">
        <w:rPr>
          <w:rFonts w:ascii="Times New Roman" w:hAnsi="Times New Roman" w:cs="Times New Roman"/>
        </w:rPr>
        <w:t xml:space="preserve">Για τον παρατηρητή (Β):  </w:t>
      </w:r>
      <w:r w:rsidRPr="00EE049F">
        <w:rPr>
          <w:rFonts w:ascii="Times New Roman" w:hAnsi="Times New Roman" w:cs="Times New Roman"/>
          <w:position w:val="-14"/>
        </w:rPr>
        <w:object w:dxaOrig="3820" w:dyaOrig="400">
          <v:shape id="_x0000_i1051" type="#_x0000_t75" style="width:190.9pt;height:19.75pt" o:ole="">
            <v:imagedata r:id="rId52" o:title=""/>
          </v:shape>
          <o:OLEObject Type="Embed" ProgID="Equation.DSMT4" ShapeID="_x0000_i1051" DrawAspect="Content" ObjectID="_1684990390" r:id="rId53"/>
        </w:object>
      </w:r>
      <w:r w:rsidR="00EE049F" w:rsidRPr="00EE049F">
        <w:rPr>
          <w:rFonts w:ascii="Times New Roman" w:hAnsi="Times New Roman" w:cs="Times New Roman"/>
        </w:rPr>
        <w:t xml:space="preserve"> </w:t>
      </w:r>
      <w:r w:rsidR="00EE049F" w:rsidRPr="00EE049F">
        <w:t xml:space="preserve"> </w:t>
      </w:r>
      <w:r w:rsidR="00EE049F" w:rsidRPr="00CE3063">
        <w:rPr>
          <w:position w:val="-14"/>
        </w:rPr>
        <w:object w:dxaOrig="7000" w:dyaOrig="400">
          <v:shape id="_x0000_i1052" type="#_x0000_t75" style="width:349.6pt;height:19.75pt" o:ole="">
            <v:imagedata r:id="rId54" o:title=""/>
          </v:shape>
          <o:OLEObject Type="Embed" ProgID="Equation.DSMT4" ShapeID="_x0000_i1052" DrawAspect="Content" ObjectID="_1684990391" r:id="rId55"/>
        </w:object>
      </w:r>
    </w:p>
    <w:p w:rsidR="00CB59B8" w:rsidRPr="00797213" w:rsidRDefault="00E6248B" w:rsidP="00CB59B8">
      <w:pPr>
        <w:pStyle w:val="a3"/>
        <w:rPr>
          <w:rFonts w:ascii="Times New Roman" w:hAnsi="Times New Roman" w:cs="Times New Roman"/>
          <w:b/>
        </w:rPr>
      </w:pPr>
      <w:r w:rsidRPr="00CB59B8">
        <w:rPr>
          <w:rFonts w:ascii="Times New Roman" w:hAnsi="Times New Roman" w:cs="Times New Roman"/>
          <w:b/>
          <w:lang w:val="en-US"/>
        </w:rPr>
        <w:t>iii</w:t>
      </w:r>
      <w:r w:rsidRPr="00CB59B8">
        <w:rPr>
          <w:rFonts w:ascii="Times New Roman" w:hAnsi="Times New Roman" w:cs="Times New Roman"/>
          <w:b/>
        </w:rPr>
        <w:t>)</w:t>
      </w:r>
      <w:r w:rsidRPr="00CB59B8">
        <w:rPr>
          <w:rFonts w:ascii="Times New Roman" w:hAnsi="Times New Roman" w:cs="Times New Roman"/>
        </w:rPr>
        <w:t xml:space="preserve"> </w:t>
      </w:r>
      <w:r w:rsidR="00CB59B8" w:rsidRPr="00CB59B8">
        <w:rPr>
          <w:rFonts w:ascii="Times New Roman" w:hAnsi="Times New Roman" w:cs="Times New Roman"/>
        </w:rPr>
        <w:t xml:space="preserve">Απώλεια ενέργειας για τον (Α):  </w:t>
      </w:r>
      <w:r w:rsidR="0059737C" w:rsidRPr="00A84B08">
        <w:rPr>
          <w:position w:val="-24"/>
        </w:rPr>
        <w:object w:dxaOrig="5179" w:dyaOrig="620">
          <v:shape id="_x0000_i1053" type="#_x0000_t75" style="width:259.2pt;height:31.15pt" o:ole="">
            <v:imagedata r:id="rId56" o:title=""/>
          </v:shape>
          <o:OLEObject Type="Embed" ProgID="Equation.DSMT4" ShapeID="_x0000_i1053" DrawAspect="Content" ObjectID="_1684990392" r:id="rId57"/>
        </w:object>
      </w:r>
      <w:r w:rsidR="00797213" w:rsidRPr="00797213">
        <w:rPr>
          <w:rFonts w:ascii="Times New Roman" w:hAnsi="Times New Roman" w:cs="Times New Roman"/>
        </w:rPr>
        <w:t xml:space="preserve">  </w:t>
      </w:r>
      <w:r w:rsidR="00797213" w:rsidRPr="00797213">
        <w:rPr>
          <w:rFonts w:ascii="Times New Roman" w:hAnsi="Times New Roman" w:cs="Times New Roman"/>
          <w:b/>
        </w:rPr>
        <w:t>(2)</w:t>
      </w:r>
    </w:p>
    <w:p w:rsidR="00797213" w:rsidRPr="00797213" w:rsidRDefault="00CB59B8" w:rsidP="00CB59B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</w:t>
      </w:r>
    </w:p>
    <w:p w:rsidR="00AF3675" w:rsidRDefault="00CB59B8" w:rsidP="00CB59B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AF3675" w:rsidRDefault="00AF3675" w:rsidP="00CB59B8">
      <w:pPr>
        <w:pStyle w:val="a3"/>
        <w:rPr>
          <w:rFonts w:ascii="Times New Roman" w:hAnsi="Times New Roman" w:cs="Times New Roman"/>
        </w:rPr>
      </w:pPr>
    </w:p>
    <w:p w:rsidR="00CB59B8" w:rsidRPr="00F8143F" w:rsidRDefault="00CB59B8" w:rsidP="00CB59B8">
      <w:pPr>
        <w:pStyle w:val="a3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Απώλεια ενέργειας για τον (Β</w:t>
      </w:r>
      <w:r w:rsidRPr="00CB59B8">
        <w:rPr>
          <w:rFonts w:ascii="Times New Roman" w:hAnsi="Times New Roman" w:cs="Times New Roman"/>
        </w:rPr>
        <w:t xml:space="preserve">):  </w:t>
      </w:r>
    </w:p>
    <w:p w:rsidR="00EC5DC1" w:rsidRPr="00F8143F" w:rsidRDefault="00EC5DC1" w:rsidP="00CB59B8">
      <w:pPr>
        <w:pStyle w:val="a3"/>
        <w:rPr>
          <w:rFonts w:ascii="Times New Roman" w:hAnsi="Times New Roman" w:cs="Times New Roman"/>
        </w:rPr>
      </w:pPr>
    </w:p>
    <w:p w:rsidR="00AF3675" w:rsidRPr="00797213" w:rsidRDefault="00EC5DC1" w:rsidP="00CB59B8">
      <w:pPr>
        <w:pStyle w:val="a3"/>
        <w:rPr>
          <w:rFonts w:ascii="Times New Roman" w:hAnsi="Times New Roman" w:cs="Times New Roman"/>
        </w:rPr>
      </w:pPr>
      <w:r w:rsidRPr="008429A1">
        <w:rPr>
          <w:position w:val="-24"/>
        </w:rPr>
        <w:object w:dxaOrig="11439" w:dyaOrig="620">
          <v:shape id="_x0000_i1054" type="#_x0000_t75" style="width:510.05pt;height:27.45pt" o:ole="">
            <v:imagedata r:id="rId58" o:title=""/>
          </v:shape>
          <o:OLEObject Type="Embed" ProgID="Equation.DSMT4" ShapeID="_x0000_i1054" DrawAspect="Content" ObjectID="_1684990393" r:id="rId59"/>
        </w:object>
      </w:r>
    </w:p>
    <w:p w:rsidR="00FC5892" w:rsidRPr="008524DE" w:rsidRDefault="00FC5892" w:rsidP="00526581">
      <w:pPr>
        <w:rPr>
          <w:rFonts w:ascii="Times New Roman" w:hAnsi="Times New Roman" w:cs="Times New Roman"/>
          <w:b/>
        </w:rPr>
      </w:pPr>
    </w:p>
    <w:p w:rsidR="00FC5892" w:rsidRPr="00AF3675" w:rsidRDefault="00AF3675" w:rsidP="00526581">
      <w:pPr>
        <w:rPr>
          <w:rFonts w:ascii="Times New Roman" w:hAnsi="Times New Roman" w:cs="Times New Roman"/>
          <w:b/>
        </w:rPr>
      </w:pPr>
      <w:r w:rsidRPr="009363E4">
        <w:rPr>
          <w:position w:val="-14"/>
        </w:rPr>
        <w:object w:dxaOrig="4959" w:dyaOrig="400">
          <v:shape id="_x0000_i1055" type="#_x0000_t75" style="width:247.8pt;height:19.75pt" o:ole="">
            <v:imagedata r:id="rId60" o:title=""/>
          </v:shape>
          <o:OLEObject Type="Embed" ProgID="Equation.DSMT4" ShapeID="_x0000_i1055" DrawAspect="Content" ObjectID="_1684990394" r:id="rId61"/>
        </w:object>
      </w:r>
    </w:p>
    <w:p w:rsidR="00EC5DC1" w:rsidRDefault="00EC5DC1" w:rsidP="00526581">
      <w:pPr>
        <w:rPr>
          <w:rFonts w:ascii="Times New Roman" w:hAnsi="Times New Roman" w:cs="Times New Roman"/>
          <w:b/>
          <w:lang w:val="en-US"/>
        </w:rPr>
      </w:pPr>
    </w:p>
    <w:p w:rsidR="00EC5DC1" w:rsidRDefault="00EC5DC1" w:rsidP="00526581">
      <w:pPr>
        <w:rPr>
          <w:rFonts w:ascii="Times New Roman" w:hAnsi="Times New Roman" w:cs="Times New Roman"/>
          <w:b/>
          <w:lang w:val="en-US"/>
        </w:rPr>
      </w:pPr>
    </w:p>
    <w:p w:rsidR="00F16D88" w:rsidRDefault="00F16D88" w:rsidP="00526581">
      <w:pPr>
        <w:rPr>
          <w:rFonts w:ascii="Times New Roman" w:hAnsi="Times New Roman" w:cs="Times New Roman"/>
        </w:rPr>
      </w:pPr>
      <w:r w:rsidRPr="00F16D88">
        <w:rPr>
          <w:rFonts w:ascii="Times New Roman" w:hAnsi="Times New Roman" w:cs="Times New Roman"/>
          <w:b/>
          <w:u w:val="single"/>
        </w:rPr>
        <w:t>Παράδειγμα  4</w:t>
      </w:r>
      <w:r>
        <w:rPr>
          <w:rFonts w:ascii="Times New Roman" w:hAnsi="Times New Roman" w:cs="Times New Roman"/>
        </w:rPr>
        <w:t xml:space="preserve">          (</w:t>
      </w:r>
      <w:r w:rsidR="00307471" w:rsidRPr="00F16D88">
        <w:rPr>
          <w:rFonts w:ascii="Times New Roman" w:hAnsi="Times New Roman" w:cs="Times New Roman"/>
        </w:rPr>
        <w:t>Ηλεκτρομαγνητική επαγωγή</w:t>
      </w:r>
      <w:r w:rsidR="00134C30" w:rsidRPr="00F16D88">
        <w:rPr>
          <w:rFonts w:ascii="Times New Roman" w:hAnsi="Times New Roman" w:cs="Times New Roman"/>
        </w:rPr>
        <w:t xml:space="preserve"> και</w:t>
      </w:r>
      <w:r w:rsidR="00307471" w:rsidRPr="00F16D88">
        <w:rPr>
          <w:rFonts w:ascii="Times New Roman" w:hAnsi="Times New Roman" w:cs="Times New Roman"/>
        </w:rPr>
        <w:t xml:space="preserve"> η</w:t>
      </w:r>
      <w:r w:rsidR="00134C30" w:rsidRPr="00F16D88">
        <w:rPr>
          <w:rFonts w:ascii="Times New Roman" w:hAnsi="Times New Roman" w:cs="Times New Roman"/>
        </w:rPr>
        <w:t xml:space="preserve"> αρχή της σχετικότητας</w:t>
      </w:r>
      <w:r>
        <w:rPr>
          <w:rFonts w:ascii="Times New Roman" w:hAnsi="Times New Roman" w:cs="Times New Roman"/>
        </w:rPr>
        <w:t>)</w:t>
      </w:r>
    </w:p>
    <w:p w:rsidR="00EE1A3C" w:rsidRDefault="006B47CD" w:rsidP="00526581">
      <w:pPr>
        <w:rPr>
          <w:rFonts w:ascii="Times New Roman" w:hAnsi="Times New Roman" w:cs="Times New Roman"/>
        </w:rPr>
      </w:pPr>
      <w:r w:rsidRPr="006B47CD">
        <w:rPr>
          <w:rFonts w:ascii="Times New Roman" w:hAnsi="Times New Roman" w:cs="Times New Roman"/>
        </w:rPr>
        <w:t>Ο ευθύγραμμος αγωγός ΚΛ</w:t>
      </w:r>
      <w:r w:rsidR="00526581" w:rsidRPr="006B47C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που κινείται </w:t>
      </w:r>
      <w:r w:rsidR="00526581" w:rsidRPr="006B47CD">
        <w:rPr>
          <w:rFonts w:ascii="Times New Roman" w:hAnsi="Times New Roman" w:cs="Times New Roman"/>
        </w:rPr>
        <w:t xml:space="preserve">με ταχύτητα </w:t>
      </w:r>
      <w:r w:rsidR="00526581" w:rsidRPr="006B47CD">
        <w:rPr>
          <w:rFonts w:ascii="Times New Roman" w:hAnsi="Times New Roman" w:cs="Times New Roman"/>
          <w:position w:val="-6"/>
        </w:rPr>
        <w:object w:dxaOrig="200" w:dyaOrig="340">
          <v:shape id="_x0000_i1056" type="#_x0000_t75" style="width:9.7pt;height:17.4pt" o:ole="">
            <v:imagedata r:id="rId62" o:title=""/>
          </v:shape>
          <o:OLEObject Type="Embed" ProgID="Equation.DSMT4" ShapeID="_x0000_i1056" DrawAspect="Content" ObjectID="_1684990395" r:id="rId63"/>
        </w:object>
      </w:r>
      <w:r w:rsidR="00526581" w:rsidRPr="006B47CD">
        <w:rPr>
          <w:rFonts w:ascii="Times New Roman" w:hAnsi="Times New Roman" w:cs="Times New Roman"/>
        </w:rPr>
        <w:t xml:space="preserve"> </w:t>
      </w:r>
      <w:r w:rsidRPr="006B47CD">
        <w:rPr>
          <w:rFonts w:ascii="Times New Roman" w:hAnsi="Times New Roman" w:cs="Times New Roman"/>
        </w:rPr>
        <w:t>ως προς τον παρατηρητή (Α</w:t>
      </w:r>
      <w:r>
        <w:rPr>
          <w:rFonts w:ascii="Times New Roman" w:hAnsi="Times New Roman" w:cs="Times New Roman"/>
        </w:rPr>
        <w:t>),</w:t>
      </w:r>
      <w:r w:rsidRPr="006B47CD">
        <w:rPr>
          <w:rFonts w:ascii="Times New Roman" w:hAnsi="Times New Roman" w:cs="Times New Roman"/>
        </w:rPr>
        <w:t xml:space="preserve"> εισέρχεται</w:t>
      </w:r>
      <w:r>
        <w:rPr>
          <w:rFonts w:ascii="Times New Roman" w:hAnsi="Times New Roman" w:cs="Times New Roman"/>
        </w:rPr>
        <w:t xml:space="preserve">  </w:t>
      </w:r>
      <w:r w:rsidR="009D6EB6">
        <w:rPr>
          <w:rFonts w:ascii="Times New Roman" w:hAnsi="Times New Roman" w:cs="Times New Roman"/>
        </w:rPr>
        <w:t>σε ομογενές μαγνητικό πεδίο</w:t>
      </w:r>
      <w:r w:rsidR="00526581">
        <w:rPr>
          <w:rFonts w:ascii="Times New Roman" w:hAnsi="Times New Roman" w:cs="Times New Roman"/>
        </w:rPr>
        <w:t>, κάθετα στις δυναμικές γραμμές</w:t>
      </w:r>
      <w:r w:rsidR="00EE1A3C">
        <w:rPr>
          <w:rFonts w:ascii="Times New Roman" w:hAnsi="Times New Roman" w:cs="Times New Roman"/>
        </w:rPr>
        <w:t xml:space="preserve"> του.</w:t>
      </w:r>
      <w:r w:rsidR="008F4CE7">
        <w:rPr>
          <w:rFonts w:ascii="Times New Roman" w:hAnsi="Times New Roman" w:cs="Times New Roman"/>
        </w:rPr>
        <w:t xml:space="preserve"> Τότε </w:t>
      </w:r>
      <w:r>
        <w:rPr>
          <w:rFonts w:ascii="Times New Roman" w:hAnsi="Times New Roman" w:cs="Times New Roman"/>
        </w:rPr>
        <w:t xml:space="preserve">όπως είναι γνωστό </w:t>
      </w:r>
      <w:r w:rsidR="008F4CE7">
        <w:rPr>
          <w:rFonts w:ascii="Times New Roman" w:hAnsi="Times New Roman" w:cs="Times New Roman"/>
        </w:rPr>
        <w:t>στα άκρα του</w:t>
      </w:r>
      <w:r>
        <w:rPr>
          <w:rFonts w:ascii="Times New Roman" w:hAnsi="Times New Roman" w:cs="Times New Roman"/>
        </w:rPr>
        <w:t xml:space="preserve"> αγωγού</w:t>
      </w:r>
      <w:r w:rsidR="008F4CE7">
        <w:rPr>
          <w:rFonts w:ascii="Times New Roman" w:hAnsi="Times New Roman" w:cs="Times New Roman"/>
        </w:rPr>
        <w:t xml:space="preserve"> αναπτύσσεται ΗΕΔ λόγω επαγωγής. Αυτό συμβαίνει διότι</w:t>
      </w:r>
      <w:r w:rsidR="00526581">
        <w:rPr>
          <w:rFonts w:ascii="Times New Roman" w:hAnsi="Times New Roman" w:cs="Times New Roman"/>
        </w:rPr>
        <w:t xml:space="preserve"> </w:t>
      </w:r>
      <w:r w:rsidR="0043418B">
        <w:rPr>
          <w:rFonts w:ascii="Times New Roman" w:hAnsi="Times New Roman" w:cs="Times New Roman"/>
        </w:rPr>
        <w:t>σύμφωνα με τον παρατηρητή (Α)</w:t>
      </w:r>
      <w:r w:rsidR="00C84EAF">
        <w:rPr>
          <w:rFonts w:ascii="Times New Roman" w:hAnsi="Times New Roman" w:cs="Times New Roman"/>
        </w:rPr>
        <w:t xml:space="preserve"> </w:t>
      </w:r>
      <w:r w:rsidR="00526581">
        <w:rPr>
          <w:rFonts w:ascii="Times New Roman" w:hAnsi="Times New Roman" w:cs="Times New Roman"/>
        </w:rPr>
        <w:t>τα ελεύθερα ηλεκτρόνια του αγωγού</w:t>
      </w:r>
      <w:r w:rsidR="009D6EB6">
        <w:rPr>
          <w:rFonts w:ascii="Times New Roman" w:hAnsi="Times New Roman" w:cs="Times New Roman"/>
        </w:rPr>
        <w:t>,</w:t>
      </w:r>
      <w:r w:rsidR="00526581">
        <w:rPr>
          <w:rFonts w:ascii="Times New Roman" w:hAnsi="Times New Roman" w:cs="Times New Roman"/>
        </w:rPr>
        <w:t xml:space="preserve"> </w:t>
      </w:r>
      <w:r w:rsidR="0043418B">
        <w:rPr>
          <w:rFonts w:ascii="Times New Roman" w:hAnsi="Times New Roman" w:cs="Times New Roman"/>
        </w:rPr>
        <w:t xml:space="preserve">κινούνται </w:t>
      </w:r>
      <w:r w:rsidR="0064437B">
        <w:rPr>
          <w:rFonts w:ascii="Times New Roman" w:hAnsi="Times New Roman" w:cs="Times New Roman"/>
        </w:rPr>
        <w:t xml:space="preserve">με </w:t>
      </w:r>
      <w:r w:rsidR="0043418B">
        <w:rPr>
          <w:rFonts w:ascii="Times New Roman" w:hAnsi="Times New Roman" w:cs="Times New Roman"/>
        </w:rPr>
        <w:t xml:space="preserve">την ταχύτητα του αγωγού και </w:t>
      </w:r>
      <w:r w:rsidR="00526581">
        <w:rPr>
          <w:rFonts w:ascii="Times New Roman" w:hAnsi="Times New Roman" w:cs="Times New Roman"/>
        </w:rPr>
        <w:t xml:space="preserve">ωθούνται προς το ένα άκρο του εξαιτίας της δύναμης </w:t>
      </w:r>
      <w:r w:rsidR="00526581">
        <w:rPr>
          <w:rFonts w:ascii="Times New Roman" w:hAnsi="Times New Roman" w:cs="Times New Roman"/>
          <w:lang w:val="en-US"/>
        </w:rPr>
        <w:t>Lorentz</w:t>
      </w:r>
      <w:r w:rsidR="00526581">
        <w:rPr>
          <w:rFonts w:ascii="Times New Roman" w:hAnsi="Times New Roman" w:cs="Times New Roman"/>
        </w:rPr>
        <w:t xml:space="preserve"> </w:t>
      </w:r>
      <w:r w:rsidR="00EA416D">
        <w:rPr>
          <w:rFonts w:ascii="Times New Roman" w:hAnsi="Times New Roman" w:cs="Times New Roman"/>
        </w:rPr>
        <w:t xml:space="preserve">που δέχονται. Αποτέλεσμα του γεγονότος αυτού είναι </w:t>
      </w:r>
      <w:r w:rsidR="009D6EB6">
        <w:rPr>
          <w:rFonts w:ascii="Times New Roman" w:hAnsi="Times New Roman" w:cs="Times New Roman"/>
        </w:rPr>
        <w:t>η δημιουργία ηλεκτρικού</w:t>
      </w:r>
      <w:r w:rsidR="00EA416D">
        <w:rPr>
          <w:rFonts w:ascii="Times New Roman" w:hAnsi="Times New Roman" w:cs="Times New Roman"/>
        </w:rPr>
        <w:t xml:space="preserve"> πεδίο</w:t>
      </w:r>
      <w:r w:rsidR="009D6EB6">
        <w:rPr>
          <w:rFonts w:ascii="Times New Roman" w:hAnsi="Times New Roman" w:cs="Times New Roman"/>
        </w:rPr>
        <w:t>υ</w:t>
      </w:r>
      <w:r w:rsidR="00EA416D">
        <w:rPr>
          <w:rFonts w:ascii="Times New Roman" w:hAnsi="Times New Roman" w:cs="Times New Roman"/>
        </w:rPr>
        <w:t xml:space="preserve"> εντός του αγωγού και τα ηλεκτρόνια αισθάνονται επιπλέον </w:t>
      </w:r>
      <w:r w:rsidR="0043418B">
        <w:rPr>
          <w:rFonts w:ascii="Times New Roman" w:hAnsi="Times New Roman" w:cs="Times New Roman"/>
        </w:rPr>
        <w:t xml:space="preserve">της μαγνητικής </w:t>
      </w:r>
      <w:r w:rsidR="00EA416D">
        <w:rPr>
          <w:rFonts w:ascii="Times New Roman" w:hAnsi="Times New Roman" w:cs="Times New Roman"/>
        </w:rPr>
        <w:t>και μια ηλεκτρική δύναμη.</w:t>
      </w:r>
    </w:p>
    <w:p w:rsidR="00C84EAF" w:rsidRDefault="00A85B70" w:rsidP="00C84EAF">
      <w:pPr>
        <w:tabs>
          <w:tab w:val="left" w:pos="1638"/>
          <w:tab w:val="left" w:pos="4424"/>
        </w:tabs>
        <w:rPr>
          <w:rFonts w:ascii="Times New Roman" w:hAnsi="Times New Roman" w:cs="Times New Roman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078990</wp:posOffset>
                </wp:positionH>
                <wp:positionV relativeFrom="paragraph">
                  <wp:posOffset>306070</wp:posOffset>
                </wp:positionV>
                <wp:extent cx="9525" cy="1750060"/>
                <wp:effectExtent l="9525" t="6985" r="9525" b="5080"/>
                <wp:wrapNone/>
                <wp:docPr id="33" name="AutoShape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750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786AD3" id="AutoShape 391" o:spid="_x0000_s1026" type="#_x0000_t32" style="position:absolute;margin-left:163.7pt;margin-top:24.1pt;width:.75pt;height:137.8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">
                <v:stroke dashstyle="dash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936365</wp:posOffset>
                </wp:positionH>
                <wp:positionV relativeFrom="paragraph">
                  <wp:posOffset>306070</wp:posOffset>
                </wp:positionV>
                <wp:extent cx="0" cy="1750060"/>
                <wp:effectExtent l="9525" t="6985" r="9525" b="5080"/>
                <wp:wrapNone/>
                <wp:docPr id="32" name="AutoShape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500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3EAD98" id="AutoShape 400" o:spid="_x0000_s1026" type="#_x0000_t32" style="position:absolute;margin-left:309.95pt;margin-top:24.1pt;width:0;height:137.8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">
                <v:stroke dashstyle="dash"/>
              </v:shape>
            </w:pict>
          </mc:Fallback>
        </mc:AlternateContent>
      </w:r>
      <w:r w:rsidR="00C84EAF">
        <w:rPr>
          <w:rFonts w:ascii="Times New Roman" w:hAnsi="Times New Roman" w:cs="Times New Roman"/>
        </w:rPr>
        <w:tab/>
      </w:r>
      <w:r w:rsidR="00C84EAF">
        <w:rPr>
          <w:rFonts w:ascii="Times New Roman" w:hAnsi="Times New Roman" w:cs="Times New Roman"/>
        </w:rPr>
        <w:tab/>
      </w:r>
      <w:r w:rsidR="006B47CD">
        <w:rPr>
          <w:rFonts w:ascii="Times New Roman" w:hAnsi="Times New Roman" w:cs="Times New Roman"/>
        </w:rPr>
        <w:t xml:space="preserve">                                                                                   </w:t>
      </w:r>
    </w:p>
    <w:p w:rsidR="00EE1A3C" w:rsidRDefault="00A85B70" w:rsidP="00C84EAF">
      <w:pPr>
        <w:rPr>
          <w:rFonts w:ascii="Times New Roman" w:hAnsi="Times New Roman" w:cs="Times New Roman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5698490</wp:posOffset>
                </wp:positionH>
                <wp:positionV relativeFrom="paragraph">
                  <wp:posOffset>171450</wp:posOffset>
                </wp:positionV>
                <wp:extent cx="173990" cy="1508760"/>
                <wp:effectExtent l="9525" t="12700" r="6985" b="12065"/>
                <wp:wrapNone/>
                <wp:docPr id="31" name="AutoShap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990" cy="15087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9486B4B" id="AutoShape 394" o:spid="_x0000_s1026" style="position:absolute;margin-left:448.7pt;margin-top:13.5pt;width:13.7pt;height:118.8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" fillcolor="#c6d9f1 [671]"/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1228725</wp:posOffset>
                </wp:positionH>
                <wp:positionV relativeFrom="paragraph">
                  <wp:posOffset>171450</wp:posOffset>
                </wp:positionV>
                <wp:extent cx="173990" cy="1508760"/>
                <wp:effectExtent l="6985" t="12700" r="9525" b="12065"/>
                <wp:wrapNone/>
                <wp:docPr id="30" name="AutoShap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990" cy="15087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1EDC2B0" id="AutoShape 350" o:spid="_x0000_s1026" style="position:absolute;margin-left:96.75pt;margin-top:13.5pt;width:13.7pt;height:118.8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" fillcolor="#c6d9f1 [671]"/>
            </w:pict>
          </mc:Fallback>
        </mc:AlternateContent>
      </w:r>
      <w:r w:rsidR="00D23058">
        <w:rPr>
          <w:noProof/>
        </w:rPr>
        <w:object w:dxaOrig="1440" w:dyaOrig="1440">
          <v:shape id="_x0000_s1420" type="#_x0000_t75" style="position:absolute;margin-left:448.7pt;margin-top:23.15pt;width:11.25pt;height:11.25pt;z-index:251879424;mso-position-horizontal-relative:text;mso-position-vertical-relative:text">
            <v:imagedata r:id="rId64" o:title=""/>
            <w10:wrap type="square"/>
          </v:shape>
          <o:OLEObject Type="Embed" ProgID="Equation.DSMT4" ShapeID="_x0000_s1420" DrawAspect="Content" ObjectID="_1684990422" r:id="rId65"/>
        </w:object>
      </w:r>
      <w:r w:rsidR="00D23058">
        <w:rPr>
          <w:noProof/>
        </w:rPr>
        <w:object w:dxaOrig="1440" w:dyaOrig="1440">
          <v:shape id="_x0000_s1412" type="#_x0000_t75" style="position:absolute;margin-left:204.7pt;margin-top:13.5pt;width:12.25pt;height:16pt;z-index:251867136;mso-position-horizontal-relative:text;mso-position-vertical-relative:text">
            <v:imagedata r:id="rId66" o:title=""/>
            <w10:wrap type="square"/>
          </v:shape>
          <o:OLEObject Type="Embed" ProgID="Equation.DSMT4" ShapeID="_x0000_s1412" DrawAspect="Content" ObjectID="_1684990423" r:id="rId67"/>
        </w:object>
      </w:r>
      <w:r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3672840</wp:posOffset>
                </wp:positionH>
                <wp:positionV relativeFrom="paragraph">
                  <wp:posOffset>47625</wp:posOffset>
                </wp:positionV>
                <wp:extent cx="191135" cy="185420"/>
                <wp:effectExtent l="12700" t="12700" r="5715" b="11430"/>
                <wp:wrapNone/>
                <wp:docPr id="26" name="Group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" cy="185420"/>
                          <a:chOff x="5459" y="6918"/>
                          <a:chExt cx="301" cy="292"/>
                        </a:xfrm>
                      </wpg:grpSpPr>
                      <wps:wsp>
                        <wps:cNvPr id="27" name="Oval 409"/>
                        <wps:cNvSpPr>
                          <a:spLocks noChangeArrowheads="1"/>
                        </wps:cNvSpPr>
                        <wps:spPr bwMode="auto">
                          <a:xfrm>
                            <a:off x="5459" y="6918"/>
                            <a:ext cx="301" cy="292"/>
                          </a:xfrm>
                          <a:prstGeom prst="ellipse">
                            <a:avLst/>
                          </a:prstGeom>
                          <a:solidFill>
                            <a:schemeClr val="bg2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utoShape 410"/>
                        <wps:cNvCnPr>
                          <a:cxnSpLocks noChangeShapeType="1"/>
                        </wps:cNvCnPr>
                        <wps:spPr bwMode="auto">
                          <a:xfrm>
                            <a:off x="5459" y="6974"/>
                            <a:ext cx="301" cy="1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411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5" y="6918"/>
                            <a:ext cx="145" cy="2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584D0E" id="Group 408" o:spid="_x0000_s1026" style="position:absolute;margin-left:289.2pt;margin-top:3.75pt;width:15.05pt;height:14.6pt;z-index:251885568" coordorigin="5459,6918" coordsize="301,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">
                <v:oval id="Oval 409" o:spid="_x0000_s1027" style="position:absolute;left:5459;top:6918;width:301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" fillcolor="#eeece1 [3214]"/>
                <v:shape id="AutoShape 410" o:spid="_x0000_s1028" type="#_x0000_t32" style="position:absolute;left:5459;top:6974;width:301;height:1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<v:shape id="AutoShape 411" o:spid="_x0000_s1029" type="#_x0000_t32" style="position:absolute;left:5525;top:6918;width:145;height:2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</v:group>
            </w:pict>
          </mc:Fallback>
        </mc:AlternateContent>
      </w:r>
      <w:r>
        <w:rPr>
          <w:rFonts w:ascii="Times New Roman" w:hAnsi="Times New Roman" w:cs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270125</wp:posOffset>
                </wp:positionH>
                <wp:positionV relativeFrom="paragraph">
                  <wp:posOffset>47625</wp:posOffset>
                </wp:positionV>
                <wp:extent cx="191135" cy="185420"/>
                <wp:effectExtent l="10160" t="12700" r="8255" b="11430"/>
                <wp:wrapNone/>
                <wp:docPr id="22" name="Group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" cy="185420"/>
                          <a:chOff x="5459" y="6918"/>
                          <a:chExt cx="301" cy="292"/>
                        </a:xfrm>
                      </wpg:grpSpPr>
                      <wps:wsp>
                        <wps:cNvPr id="23" name="Oval 363"/>
                        <wps:cNvSpPr>
                          <a:spLocks noChangeArrowheads="1"/>
                        </wps:cNvSpPr>
                        <wps:spPr bwMode="auto">
                          <a:xfrm>
                            <a:off x="5459" y="6918"/>
                            <a:ext cx="301" cy="292"/>
                          </a:xfrm>
                          <a:prstGeom prst="ellipse">
                            <a:avLst/>
                          </a:prstGeom>
                          <a:solidFill>
                            <a:schemeClr val="bg2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373"/>
                        <wps:cNvCnPr>
                          <a:cxnSpLocks noChangeShapeType="1"/>
                        </wps:cNvCnPr>
                        <wps:spPr bwMode="auto">
                          <a:xfrm>
                            <a:off x="5459" y="6974"/>
                            <a:ext cx="301" cy="1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374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5" y="6918"/>
                            <a:ext cx="145" cy="2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A2DA07" id="Group 375" o:spid="_x0000_s1026" style="position:absolute;margin-left:178.75pt;margin-top:3.75pt;width:15.05pt;height:14.6pt;z-index:251862016" coordorigin="5459,6918" coordsize="301,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">
                <v:oval id="Oval 363" o:spid="_x0000_s1027" style="position:absolute;left:5459;top:6918;width:301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" fillcolor="#eeece1 [3214]"/>
                <v:shape id="AutoShape 373" o:spid="_x0000_s1028" type="#_x0000_t32" style="position:absolute;left:5459;top:6974;width:301;height:1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<v:shape id="AutoShape 374" o:spid="_x0000_s1029" type="#_x0000_t32" style="position:absolute;left:5525;top:6918;width:145;height:2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"/>
              </v:group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078990</wp:posOffset>
                </wp:positionH>
                <wp:positionV relativeFrom="paragraph">
                  <wp:posOffset>-5715</wp:posOffset>
                </wp:positionV>
                <wp:extent cx="1857375" cy="0"/>
                <wp:effectExtent l="9525" t="6985" r="9525" b="12065"/>
                <wp:wrapNone/>
                <wp:docPr id="21" name="AutoShape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7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838B53" id="AutoShape 399" o:spid="_x0000_s1026" type="#_x0000_t32" style="position:absolute;margin-left:163.7pt;margin-top:-.45pt;width:146.25pt;height:0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">
                <v:stroke dashstyle="dash"/>
              </v:shape>
            </w:pict>
          </mc:Fallback>
        </mc:AlternateContent>
      </w:r>
      <w:r w:rsidR="005C55E3">
        <w:rPr>
          <w:rFonts w:ascii="Times New Roman" w:hAnsi="Times New Roman" w:cs="Times New Roman"/>
        </w:rPr>
        <w:t xml:space="preserve">  </w:t>
      </w:r>
      <w:r w:rsidR="00134C30">
        <w:rPr>
          <w:rFonts w:ascii="Times New Roman" w:hAnsi="Times New Roman" w:cs="Times New Roman"/>
        </w:rPr>
        <w:t xml:space="preserve">                                  Κ</w:t>
      </w:r>
    </w:p>
    <w:p w:rsidR="009842B7" w:rsidRDefault="00D23058" w:rsidP="00EE1A3C">
      <w:pPr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416" type="#_x0000_t75" style="position:absolute;margin-left:355.8pt;margin-top:19.05pt;width:43.4pt;height:34.7pt;z-index:251874304">
            <v:imagedata r:id="rId68" o:title=""/>
            <w10:wrap type="square"/>
          </v:shape>
          <o:OLEObject Type="Embed" ProgID="Equation.DSMT4" ShapeID="_x0000_s1416" DrawAspect="Content" ObjectID="_1684990424" r:id="rId69"/>
        </w:object>
      </w:r>
      <w:r>
        <w:rPr>
          <w:noProof/>
        </w:rPr>
        <w:object w:dxaOrig="1440" w:dyaOrig="1440">
          <v:shape id="_x0000_s1386" type="#_x0000_t75" style="position:absolute;margin-left:129.25pt;margin-top:19.05pt;width:9.9pt;height:16.95pt;z-index:251857920">
            <v:imagedata r:id="rId70" o:title=""/>
            <w10:wrap type="square"/>
          </v:shape>
          <o:OLEObject Type="Embed" ProgID="Equation.DSMT4" ShapeID="_x0000_s1386" DrawAspect="Content" ObjectID="_1684990425" r:id="rId71"/>
        </w:object>
      </w:r>
      <w:r w:rsidR="00EA416D">
        <w:rPr>
          <w:rFonts w:ascii="Times New Roman" w:hAnsi="Times New Roman" w:cs="Times New Roman"/>
        </w:rPr>
        <w:t xml:space="preserve">  (Α)</w:t>
      </w:r>
      <w:r w:rsidR="00A85B70">
        <w:rPr>
          <w:rFonts w:ascii="Times New Roman" w:hAnsi="Times New Roman" w:cs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126365</wp:posOffset>
                </wp:positionH>
                <wp:positionV relativeFrom="paragraph">
                  <wp:posOffset>125095</wp:posOffset>
                </wp:positionV>
                <wp:extent cx="516255" cy="360045"/>
                <wp:effectExtent l="9525" t="11430" r="7620" b="9525"/>
                <wp:wrapNone/>
                <wp:docPr id="12" name="Group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6255" cy="360045"/>
                          <a:chOff x="1560" y="3469"/>
                          <a:chExt cx="813" cy="567"/>
                        </a:xfrm>
                      </wpg:grpSpPr>
                      <wpg:grpSp>
                        <wpg:cNvPr id="13" name="Group 354"/>
                        <wpg:cNvGrpSpPr>
                          <a:grpSpLocks/>
                        </wpg:cNvGrpSpPr>
                        <wpg:grpSpPr bwMode="auto">
                          <a:xfrm>
                            <a:off x="1844" y="3469"/>
                            <a:ext cx="330" cy="567"/>
                            <a:chOff x="2479" y="3871"/>
                            <a:chExt cx="330" cy="839"/>
                          </a:xfrm>
                        </wpg:grpSpPr>
                        <wps:wsp>
                          <wps:cNvPr id="14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8" y="3871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utoShape 35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609" y="4014"/>
                              <a:ext cx="11" cy="38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3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3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0" y="4403"/>
                              <a:ext cx="130" cy="30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3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9" y="4143"/>
                              <a:ext cx="200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3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79" y="4143"/>
                              <a:ext cx="141" cy="1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" name="AutoShape 361"/>
                        <wps:cNvCnPr>
                          <a:cxnSpLocks noChangeShapeType="1"/>
                        </wps:cNvCnPr>
                        <wps:spPr bwMode="auto">
                          <a:xfrm>
                            <a:off x="1560" y="4036"/>
                            <a:ext cx="81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13DA1F" id="Group 353" o:spid="_x0000_s1026" style="position:absolute;margin-left:9.95pt;margin-top:9.85pt;width:40.65pt;height:28.35pt;z-index:251855872" coordorigin="1560,3469" coordsize="813,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">
                <v:group id="Group 354" o:spid="_x0000_s1027" style="position:absolute;left:1844;top:3469;width:330;height:567" coordorigin="2479,3871" coordsize="330,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oval id="Oval 355" o:spid="_x0000_s1028" style="position:absolute;left:2538;top:387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"/>
                  <v:shape id="AutoShape 356" o:spid="_x0000_s1029" type="#_x0000_t32" style="position:absolute;left:2609;top:4014;width:11;height:3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pnOwQAAANsAAAAPAAAAZHJzL2Rvd25yZXYueG1sRE9Ni8Iw&#10;EL0v+B/CCHtZNK3g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Ot6mc7BAAAA2wAAAA8AAAAA&#10;AAAAAAAAAAAABwIAAGRycy9kb3ducmV2LnhtbFBLBQYAAAAAAwADALcAAAD1AgAAAAA=&#10;"/>
                  <v:shape id="AutoShape 357" o:spid="_x0000_s1030" type="#_x0000_t32" style="position:absolute;left:2479;top:4403;width:130;height:30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  <v:shape id="AutoShape 358" o:spid="_x0000_s1031" type="#_x0000_t32" style="position:absolute;left:2620;top:4403;width:130;height:3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"/>
                  <v:shape id="AutoShape 359" o:spid="_x0000_s1032" type="#_x0000_t32" style="position:absolute;left:2609;top:4143;width:200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  <v:shape id="AutoShape 360" o:spid="_x0000_s1033" type="#_x0000_t32" style="position:absolute;left:2479;top:4143;width:141;height:10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5PLwQAAANs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5fw/0s6QG7+AAAA//8DAFBLAQItABQABgAIAAAAIQDb4fbL7gAAAIUBAAATAAAAAAAAAAAAAAAA&#10;AAAAAABbQ29udGVudF9UeXBlc10ueG1sUEsBAi0AFAAGAAgAAAAhAFr0LFu/AAAAFQEAAAsAAAAA&#10;AAAAAAAAAAAAHwEAAF9yZWxzLy5yZWxzUEsBAi0AFAAGAAgAAAAhAGo3k8vBAAAA2wAAAA8AAAAA&#10;AAAAAAAAAAAABwIAAGRycy9kb3ducmV2LnhtbFBLBQYAAAAAAwADALcAAAD1AgAAAAA=&#10;"/>
                </v:group>
                <v:shape id="AutoShape 361" o:spid="_x0000_s1034" type="#_x0000_t32" style="position:absolute;left:1560;top:4036;width:8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</v:group>
            </w:pict>
          </mc:Fallback>
        </mc:AlternateContent>
      </w:r>
    </w:p>
    <w:p w:rsidR="00EE1A3C" w:rsidRPr="009842B7" w:rsidRDefault="00A85B70" w:rsidP="009842B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402715</wp:posOffset>
                </wp:positionH>
                <wp:positionV relativeFrom="paragraph">
                  <wp:posOffset>159385</wp:posOffset>
                </wp:positionV>
                <wp:extent cx="364490" cy="0"/>
                <wp:effectExtent l="9525" t="55245" r="16510" b="59055"/>
                <wp:wrapNone/>
                <wp:docPr id="11" name="AutoShape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44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3AD98A" id="AutoShape 351" o:spid="_x0000_s1026" type="#_x0000_t32" style="position:absolute;margin-left:110.45pt;margin-top:12.55pt;width:28.7pt;height:0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">
                <v:stroke endarrow="block"/>
              </v:shape>
            </w:pict>
          </mc:Fallback>
        </mc:AlternateContent>
      </w:r>
    </w:p>
    <w:p w:rsidR="00EE1A3C" w:rsidRPr="00EE1A3C" w:rsidRDefault="00EE1A3C" w:rsidP="00EE1A3C">
      <w:pPr>
        <w:rPr>
          <w:rFonts w:ascii="Times New Roman" w:hAnsi="Times New Roman" w:cs="Times New Roman"/>
        </w:rPr>
      </w:pPr>
    </w:p>
    <w:p w:rsidR="00EE1A3C" w:rsidRDefault="00D23058" w:rsidP="00EE1A3C">
      <w:pPr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419" type="#_x0000_t75" style="position:absolute;margin-left:450.2pt;margin-top:14.85pt;width:9.75pt;height:8.25pt;z-index:251877376">
            <v:imagedata r:id="rId72" o:title=""/>
            <w10:wrap type="square"/>
          </v:shape>
          <o:OLEObject Type="Embed" ProgID="Equation.DSMT4" ShapeID="_x0000_s1419" DrawAspect="Content" ObjectID="_1684990426" r:id="rId73"/>
        </w:object>
      </w:r>
      <w:r w:rsidR="00A85B70"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630930</wp:posOffset>
                </wp:positionH>
                <wp:positionV relativeFrom="paragraph">
                  <wp:posOffset>107950</wp:posOffset>
                </wp:positionV>
                <wp:extent cx="191135" cy="185420"/>
                <wp:effectExtent l="8890" t="8255" r="9525" b="6350"/>
                <wp:wrapNone/>
                <wp:docPr id="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" cy="185420"/>
                          <a:chOff x="5459" y="6918"/>
                          <a:chExt cx="301" cy="292"/>
                        </a:xfrm>
                      </wpg:grpSpPr>
                      <wps:wsp>
                        <wps:cNvPr id="8" name="Oval 405"/>
                        <wps:cNvSpPr>
                          <a:spLocks noChangeArrowheads="1"/>
                        </wps:cNvSpPr>
                        <wps:spPr bwMode="auto">
                          <a:xfrm>
                            <a:off x="5459" y="6918"/>
                            <a:ext cx="301" cy="292"/>
                          </a:xfrm>
                          <a:prstGeom prst="ellipse">
                            <a:avLst/>
                          </a:prstGeom>
                          <a:solidFill>
                            <a:schemeClr val="bg2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406"/>
                        <wps:cNvCnPr>
                          <a:cxnSpLocks noChangeShapeType="1"/>
                        </wps:cNvCnPr>
                        <wps:spPr bwMode="auto">
                          <a:xfrm>
                            <a:off x="5459" y="6974"/>
                            <a:ext cx="301" cy="1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40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5" y="6918"/>
                            <a:ext cx="145" cy="2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0A3CC8" id="Group 404" o:spid="_x0000_s1026" style="position:absolute;margin-left:285.9pt;margin-top:8.5pt;width:15.05pt;height:14.6pt;z-index:251884544" coordorigin="5459,6918" coordsize="301,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">
                <v:oval id="Oval 405" o:spid="_x0000_s1027" style="position:absolute;left:5459;top:6918;width:301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" fillcolor="#eeece1 [3214]"/>
                <v:shape id="AutoShape 406" o:spid="_x0000_s1028" type="#_x0000_t32" style="position:absolute;left:5459;top:6974;width:301;height:1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v:shape id="AutoShape 407" o:spid="_x0000_s1029" type="#_x0000_t32" style="position:absolute;left:5525;top:6918;width:145;height:2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</v:group>
            </w:pict>
          </mc:Fallback>
        </mc:AlternateContent>
      </w:r>
      <w:r w:rsidR="00A85B70"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212975</wp:posOffset>
                </wp:positionH>
                <wp:positionV relativeFrom="paragraph">
                  <wp:posOffset>107950</wp:posOffset>
                </wp:positionV>
                <wp:extent cx="191135" cy="185420"/>
                <wp:effectExtent l="10160" t="8255" r="8255" b="6350"/>
                <wp:wrapNone/>
                <wp:docPr id="3" name="Group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" cy="185420"/>
                          <a:chOff x="5459" y="6918"/>
                          <a:chExt cx="301" cy="292"/>
                        </a:xfrm>
                      </wpg:grpSpPr>
                      <wps:wsp>
                        <wps:cNvPr id="4" name="Oval 377"/>
                        <wps:cNvSpPr>
                          <a:spLocks noChangeArrowheads="1"/>
                        </wps:cNvSpPr>
                        <wps:spPr bwMode="auto">
                          <a:xfrm>
                            <a:off x="5459" y="6918"/>
                            <a:ext cx="301" cy="292"/>
                          </a:xfrm>
                          <a:prstGeom prst="ellipse">
                            <a:avLst/>
                          </a:prstGeom>
                          <a:solidFill>
                            <a:schemeClr val="bg2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utoShape 378"/>
                        <wps:cNvCnPr>
                          <a:cxnSpLocks noChangeShapeType="1"/>
                        </wps:cNvCnPr>
                        <wps:spPr bwMode="auto">
                          <a:xfrm>
                            <a:off x="5459" y="6974"/>
                            <a:ext cx="301" cy="1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379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5" y="6918"/>
                            <a:ext cx="145" cy="2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CE882A" id="Group 376" o:spid="_x0000_s1026" style="position:absolute;margin-left:174.25pt;margin-top:8.5pt;width:15.05pt;height:14.6pt;z-index:251863040" coordorigin="5459,6918" coordsize="301,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">
                <v:oval id="Oval 377" o:spid="_x0000_s1027" style="position:absolute;left:5459;top:6918;width:301;height: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" fillcolor="#eeece1 [3214]"/>
                <v:shape id="AutoShape 378" o:spid="_x0000_s1028" type="#_x0000_t32" style="position:absolute;left:5459;top:6974;width:301;height:1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<v:shape id="AutoShape 379" o:spid="_x0000_s1029" type="#_x0000_t32" style="position:absolute;left:5525;top:6918;width:145;height:2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"/>
              </v:group>
            </w:pict>
          </mc:Fallback>
        </mc:AlternateContent>
      </w:r>
    </w:p>
    <w:p w:rsidR="006C3441" w:rsidRDefault="00A85B70" w:rsidP="006B47CD">
      <w:pPr>
        <w:tabs>
          <w:tab w:val="left" w:pos="912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2078990</wp:posOffset>
                </wp:positionH>
                <wp:positionV relativeFrom="paragraph">
                  <wp:posOffset>59690</wp:posOffset>
                </wp:positionV>
                <wp:extent cx="1857375" cy="0"/>
                <wp:effectExtent l="9525" t="5080" r="9525" b="13970"/>
                <wp:wrapNone/>
                <wp:docPr id="2" name="AutoShape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57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361BBE" id="AutoShape 402" o:spid="_x0000_s1026" type="#_x0000_t32" style="position:absolute;margin-left:163.7pt;margin-top:4.7pt;width:146.25pt;height:0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">
                <v:stroke dashstyle="dash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936365</wp:posOffset>
                </wp:positionH>
                <wp:positionV relativeFrom="paragraph">
                  <wp:posOffset>-4445</wp:posOffset>
                </wp:positionV>
                <wp:extent cx="0" cy="64135"/>
                <wp:effectExtent l="9525" t="7620" r="9525" b="13970"/>
                <wp:wrapNone/>
                <wp:docPr id="1" name="AutoShape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41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FDB5DC" id="AutoShape 403" o:spid="_x0000_s1026" type="#_x0000_t32" style="position:absolute;margin-left:309.95pt;margin-top:-.35pt;width:0;height:5.05pt;flip:y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">
                <v:stroke dashstyle="dash"/>
              </v:shape>
            </w:pict>
          </mc:Fallback>
        </mc:AlternateContent>
      </w:r>
      <w:r w:rsidR="00134C30">
        <w:rPr>
          <w:rFonts w:ascii="Times New Roman" w:hAnsi="Times New Roman" w:cs="Times New Roman"/>
          <w:b/>
        </w:rPr>
        <w:t xml:space="preserve">                                    Λ</w:t>
      </w:r>
      <w:r w:rsidR="006B47CD">
        <w:rPr>
          <w:rFonts w:ascii="Times New Roman" w:hAnsi="Times New Roman" w:cs="Times New Roman"/>
          <w:b/>
        </w:rPr>
        <w:t xml:space="preserve">                                                                                                                          </w:t>
      </w:r>
    </w:p>
    <w:p w:rsidR="00EC5DC1" w:rsidRPr="00F8143F" w:rsidRDefault="00EC5DC1" w:rsidP="00EE1A3C">
      <w:pPr>
        <w:rPr>
          <w:rFonts w:ascii="Times New Roman" w:hAnsi="Times New Roman" w:cs="Times New Roman"/>
          <w:b/>
        </w:rPr>
      </w:pPr>
    </w:p>
    <w:p w:rsidR="009303D8" w:rsidRDefault="00EE1A3C" w:rsidP="00EE1A3C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Ερώτημα:</w:t>
      </w:r>
    </w:p>
    <w:p w:rsidR="00EA416D" w:rsidRDefault="00992D3E" w:rsidP="00EE1A3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Επιλέγοντας</w:t>
      </w:r>
      <w:r w:rsidR="006B47CD">
        <w:rPr>
          <w:rFonts w:ascii="Times New Roman" w:hAnsi="Times New Roman" w:cs="Times New Roman"/>
        </w:rPr>
        <w:t xml:space="preserve"> κατάλληλο αδρανειακό σύστημα αναφοράς, να δειχθεί </w:t>
      </w:r>
      <w:r w:rsidR="009842B7" w:rsidRPr="009842B7">
        <w:rPr>
          <w:rFonts w:ascii="Times New Roman" w:hAnsi="Times New Roman" w:cs="Times New Roman"/>
        </w:rPr>
        <w:t>ότι το μεταβαλλόμενο μαγνητικό πεδίο</w:t>
      </w:r>
      <w:r w:rsidR="009842B7">
        <w:rPr>
          <w:rFonts w:ascii="Times New Roman" w:hAnsi="Times New Roman" w:cs="Times New Roman"/>
        </w:rPr>
        <w:t xml:space="preserve"> δημιουργεί ηλεκτρικό πεδίο.</w:t>
      </w:r>
    </w:p>
    <w:p w:rsidR="00EC5DC1" w:rsidRPr="00F8143F" w:rsidRDefault="00EC5DC1" w:rsidP="00F16D88">
      <w:pPr>
        <w:rPr>
          <w:rFonts w:ascii="Times New Roman" w:hAnsi="Times New Roman" w:cs="Times New Roman"/>
          <w:b/>
        </w:rPr>
      </w:pPr>
    </w:p>
    <w:p w:rsidR="00C9778C" w:rsidRPr="00F16D88" w:rsidRDefault="009842B7" w:rsidP="00F16D88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Απάντηση:</w:t>
      </w:r>
      <w:r w:rsidR="00F16D88">
        <w:rPr>
          <w:rFonts w:ascii="Times New Roman" w:hAnsi="Times New Roman" w:cs="Times New Roman"/>
          <w:b/>
        </w:rPr>
        <w:t xml:space="preserve"> </w:t>
      </w:r>
      <w:r w:rsidR="00C9778C" w:rsidRPr="00F16D88">
        <w:rPr>
          <w:rFonts w:ascii="Times New Roman" w:hAnsi="Times New Roman" w:cs="Times New Roman"/>
        </w:rPr>
        <w:t>Θεωρούμ</w:t>
      </w:r>
      <w:r w:rsidR="00501882" w:rsidRPr="00F16D88">
        <w:rPr>
          <w:rFonts w:ascii="Times New Roman" w:hAnsi="Times New Roman" w:cs="Times New Roman"/>
        </w:rPr>
        <w:t xml:space="preserve">ε αδρανειακό παρατηρητή (Β) που κινείται με ταχύτητα ίση με αυτήν της ράβδου. </w:t>
      </w:r>
      <w:r w:rsidR="00D46CCC">
        <w:rPr>
          <w:rFonts w:ascii="Times New Roman" w:hAnsi="Times New Roman" w:cs="Times New Roman"/>
        </w:rPr>
        <w:t xml:space="preserve">Ως προς αυτόν, ο αγωγός είναι ακίνητος και </w:t>
      </w:r>
      <w:r w:rsidR="00D46CCC" w:rsidRPr="00F16D88">
        <w:rPr>
          <w:rFonts w:ascii="Times New Roman" w:hAnsi="Times New Roman" w:cs="Times New Roman"/>
        </w:rPr>
        <w:t xml:space="preserve">το μαγνητικό πεδίο </w:t>
      </w:r>
      <w:r w:rsidR="00D46CCC">
        <w:rPr>
          <w:rFonts w:ascii="Times New Roman" w:hAnsi="Times New Roman" w:cs="Times New Roman"/>
        </w:rPr>
        <w:t xml:space="preserve">πλησιάζει </w:t>
      </w:r>
      <w:r w:rsidR="00D46CCC" w:rsidRPr="00F16D88">
        <w:rPr>
          <w:rFonts w:ascii="Times New Roman" w:hAnsi="Times New Roman" w:cs="Times New Roman"/>
        </w:rPr>
        <w:t xml:space="preserve">με ταχύτητα </w:t>
      </w:r>
      <w:r w:rsidR="00D46CCC" w:rsidRPr="00F16D88">
        <w:rPr>
          <w:rFonts w:ascii="Times New Roman" w:hAnsi="Times New Roman" w:cs="Times New Roman"/>
          <w:position w:val="-6"/>
        </w:rPr>
        <w:object w:dxaOrig="340" w:dyaOrig="340">
          <v:shape id="_x0000_i1062" type="#_x0000_t75" style="width:17.4pt;height:17.4pt" o:ole="">
            <v:imagedata r:id="rId74" o:title=""/>
          </v:shape>
          <o:OLEObject Type="Embed" ProgID="Equation.DSMT4" ShapeID="_x0000_i1062" DrawAspect="Content" ObjectID="_1684990396" r:id="rId75"/>
        </w:object>
      </w:r>
      <w:r w:rsidR="00D46CCC" w:rsidRPr="00F16D88">
        <w:rPr>
          <w:rFonts w:ascii="Times New Roman" w:hAnsi="Times New Roman" w:cs="Times New Roman"/>
        </w:rPr>
        <w:t xml:space="preserve">, δηλαδή αντιλαμβάνεται ένα μεταβαλλόμενο μαγνητικό πεδίο. </w:t>
      </w:r>
      <w:r w:rsidR="00D46CCC">
        <w:rPr>
          <w:rFonts w:ascii="Times New Roman" w:hAnsi="Times New Roman" w:cs="Times New Roman"/>
        </w:rPr>
        <w:t xml:space="preserve"> </w:t>
      </w:r>
      <w:r w:rsidR="00501882" w:rsidRPr="00F16D88">
        <w:rPr>
          <w:rFonts w:ascii="Times New Roman" w:hAnsi="Times New Roman" w:cs="Times New Roman"/>
        </w:rPr>
        <w:t>Ο παρατηρητής α</w:t>
      </w:r>
      <w:r w:rsidR="00C9778C" w:rsidRPr="00F16D88">
        <w:rPr>
          <w:rFonts w:ascii="Times New Roman" w:hAnsi="Times New Roman" w:cs="Times New Roman"/>
        </w:rPr>
        <w:t xml:space="preserve">υτός </w:t>
      </w:r>
      <w:r w:rsidR="006C3441" w:rsidRPr="00F16D88">
        <w:rPr>
          <w:rFonts w:ascii="Times New Roman" w:hAnsi="Times New Roman" w:cs="Times New Roman"/>
        </w:rPr>
        <w:t xml:space="preserve">βλέπει </w:t>
      </w:r>
      <w:r w:rsidR="00501882" w:rsidRPr="00F16D88">
        <w:rPr>
          <w:rFonts w:ascii="Times New Roman" w:hAnsi="Times New Roman" w:cs="Times New Roman"/>
        </w:rPr>
        <w:t xml:space="preserve">τα ελεύθερα ηλεκτρόνια </w:t>
      </w:r>
      <w:r w:rsidR="00C9778C" w:rsidRPr="00F16D88">
        <w:rPr>
          <w:rFonts w:ascii="Times New Roman" w:hAnsi="Times New Roman" w:cs="Times New Roman"/>
        </w:rPr>
        <w:t>τ</w:t>
      </w:r>
      <w:r w:rsidR="006C3441" w:rsidRPr="00F16D88">
        <w:rPr>
          <w:rFonts w:ascii="Times New Roman" w:hAnsi="Times New Roman" w:cs="Times New Roman"/>
        </w:rPr>
        <w:t>ου</w:t>
      </w:r>
      <w:r w:rsidR="00501882" w:rsidRPr="00F16D88">
        <w:rPr>
          <w:rFonts w:ascii="Times New Roman" w:hAnsi="Times New Roman" w:cs="Times New Roman"/>
        </w:rPr>
        <w:t xml:space="preserve"> αγωγού ακίνητα</w:t>
      </w:r>
      <w:r w:rsidR="009D21E9" w:rsidRPr="00F16D88">
        <w:rPr>
          <w:rFonts w:ascii="Times New Roman" w:hAnsi="Times New Roman" w:cs="Times New Roman"/>
        </w:rPr>
        <w:t xml:space="preserve"> και συμπεραίνει </w:t>
      </w:r>
      <w:r w:rsidR="00C9778C" w:rsidRPr="00F16D88">
        <w:rPr>
          <w:rFonts w:ascii="Times New Roman" w:hAnsi="Times New Roman" w:cs="Times New Roman"/>
        </w:rPr>
        <w:t xml:space="preserve"> </w:t>
      </w:r>
      <w:r w:rsidR="009D21E9" w:rsidRPr="00F16D88">
        <w:rPr>
          <w:rFonts w:ascii="Times New Roman" w:hAnsi="Times New Roman" w:cs="Times New Roman"/>
        </w:rPr>
        <w:t xml:space="preserve">ότι δεν δέχονται δύναμη </w:t>
      </w:r>
      <w:r w:rsidR="009D21E9" w:rsidRPr="00F16D88">
        <w:rPr>
          <w:rFonts w:ascii="Times New Roman" w:hAnsi="Times New Roman" w:cs="Times New Roman"/>
          <w:lang w:val="en-US"/>
        </w:rPr>
        <w:t>Lorentz</w:t>
      </w:r>
      <w:r w:rsidR="009D21E9" w:rsidRPr="00F16D88">
        <w:rPr>
          <w:rFonts w:ascii="Times New Roman" w:hAnsi="Times New Roman" w:cs="Times New Roman"/>
        </w:rPr>
        <w:t>. Παράλληλα</w:t>
      </w:r>
      <w:r w:rsidR="00C9778C" w:rsidRPr="00F16D88">
        <w:rPr>
          <w:rFonts w:ascii="Times New Roman" w:hAnsi="Times New Roman" w:cs="Times New Roman"/>
        </w:rPr>
        <w:t xml:space="preserve"> </w:t>
      </w:r>
      <w:r w:rsidR="00973BC1" w:rsidRPr="00F16D88">
        <w:rPr>
          <w:rFonts w:ascii="Times New Roman" w:hAnsi="Times New Roman" w:cs="Times New Roman"/>
        </w:rPr>
        <w:t>θα πρέπει</w:t>
      </w:r>
      <w:r w:rsidR="004B062B" w:rsidRPr="00F16D88">
        <w:rPr>
          <w:rFonts w:ascii="Times New Roman" w:hAnsi="Times New Roman" w:cs="Times New Roman"/>
        </w:rPr>
        <w:t xml:space="preserve"> </w:t>
      </w:r>
      <w:r w:rsidR="006C3441" w:rsidRPr="00F16D88">
        <w:rPr>
          <w:rFonts w:ascii="Times New Roman" w:hAnsi="Times New Roman" w:cs="Times New Roman"/>
        </w:rPr>
        <w:t xml:space="preserve">στα άκρα του αγωγού </w:t>
      </w:r>
      <w:r w:rsidR="00973BC1" w:rsidRPr="00F16D88">
        <w:rPr>
          <w:rFonts w:ascii="Times New Roman" w:hAnsi="Times New Roman" w:cs="Times New Roman"/>
        </w:rPr>
        <w:t>να δημιουργείται</w:t>
      </w:r>
      <w:r w:rsidR="006C3441" w:rsidRPr="00F16D88">
        <w:rPr>
          <w:rFonts w:ascii="Times New Roman" w:hAnsi="Times New Roman" w:cs="Times New Roman"/>
        </w:rPr>
        <w:t xml:space="preserve"> </w:t>
      </w:r>
      <w:r w:rsidR="00D04BED">
        <w:rPr>
          <w:rFonts w:ascii="Times New Roman" w:hAnsi="Times New Roman" w:cs="Times New Roman"/>
        </w:rPr>
        <w:t>ΗΕΔ</w:t>
      </w:r>
      <w:r w:rsidR="00973BC1" w:rsidRPr="00F16D88">
        <w:rPr>
          <w:rFonts w:ascii="Times New Roman" w:hAnsi="Times New Roman" w:cs="Times New Roman"/>
        </w:rPr>
        <w:t xml:space="preserve"> από επαγωγή</w:t>
      </w:r>
      <w:r w:rsidR="006C3441" w:rsidRPr="00F16D88">
        <w:rPr>
          <w:rFonts w:ascii="Times New Roman" w:hAnsi="Times New Roman" w:cs="Times New Roman"/>
        </w:rPr>
        <w:t xml:space="preserve">, διότι </w:t>
      </w:r>
      <w:r w:rsidR="003A2100" w:rsidRPr="00F16D88">
        <w:rPr>
          <w:rFonts w:ascii="Times New Roman" w:hAnsi="Times New Roman" w:cs="Times New Roman"/>
        </w:rPr>
        <w:t xml:space="preserve">σύμφωνα με την αρχή της σχετικότητας </w:t>
      </w:r>
      <w:r w:rsidR="006C3441" w:rsidRPr="00F16D88">
        <w:rPr>
          <w:rFonts w:ascii="Times New Roman" w:hAnsi="Times New Roman" w:cs="Times New Roman"/>
        </w:rPr>
        <w:t xml:space="preserve">πρέπει να συμφωνεί με τον παρατηρητή (Α) ως προς αυτό. Για να εξηγήσει την δημιουργία της τάσης αυτής </w:t>
      </w:r>
      <w:r w:rsidR="006F6D99">
        <w:rPr>
          <w:rFonts w:ascii="Times New Roman" w:hAnsi="Times New Roman" w:cs="Times New Roman"/>
        </w:rPr>
        <w:t xml:space="preserve">και ελλείψει της δύναμης </w:t>
      </w:r>
      <w:r w:rsidR="006F6D99">
        <w:rPr>
          <w:rFonts w:ascii="Times New Roman" w:hAnsi="Times New Roman" w:cs="Times New Roman"/>
          <w:lang w:val="en-US"/>
        </w:rPr>
        <w:t>Lorentz</w:t>
      </w:r>
      <w:r w:rsidR="00D04BED">
        <w:rPr>
          <w:rFonts w:ascii="Times New Roman" w:hAnsi="Times New Roman" w:cs="Times New Roman"/>
        </w:rPr>
        <w:t xml:space="preserve"> </w:t>
      </w:r>
      <w:r w:rsidR="006C3441" w:rsidRPr="00F16D88">
        <w:rPr>
          <w:rFonts w:ascii="Times New Roman" w:hAnsi="Times New Roman" w:cs="Times New Roman"/>
        </w:rPr>
        <w:t>δέχεται ότι στο εσωτερικό του αγωγού δημιουργείται ηλεκτρικό πεδίο το οποίο ωθεί τα ηλεκτρόνια στο ένα άκρο του</w:t>
      </w:r>
      <w:r w:rsidR="003A2100" w:rsidRPr="00F16D88">
        <w:rPr>
          <w:rFonts w:ascii="Times New Roman" w:hAnsi="Times New Roman" w:cs="Times New Roman"/>
        </w:rPr>
        <w:t xml:space="preserve"> και αναγνωρίζει ως αίτιο δημιουργίας του το μεταβαλλόμενο μαγνητικό πεδίο.</w:t>
      </w:r>
    </w:p>
    <w:p w:rsidR="00EA416D" w:rsidRPr="00EA416D" w:rsidRDefault="00EA416D" w:rsidP="00EE1A3C">
      <w:pPr>
        <w:rPr>
          <w:rFonts w:ascii="Times New Roman" w:hAnsi="Times New Roman" w:cs="Times New Roman"/>
        </w:rPr>
      </w:pPr>
    </w:p>
    <w:p w:rsidR="00EE1A3C" w:rsidRPr="00EE1A3C" w:rsidRDefault="00EA416D" w:rsidP="00EE1A3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sectPr w:rsidR="00EE1A3C" w:rsidRPr="00EE1A3C" w:rsidSect="0059737C">
      <w:pgSz w:w="11906" w:h="16838"/>
      <w:pgMar w:top="568" w:right="849" w:bottom="426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23058" w:rsidRDefault="00D23058" w:rsidP="004A6749">
      <w:pPr>
        <w:spacing w:after="0" w:line="240" w:lineRule="auto"/>
      </w:pPr>
      <w:r>
        <w:separator/>
      </w:r>
    </w:p>
  </w:endnote>
  <w:endnote w:type="continuationSeparator" w:id="0">
    <w:p w:rsidR="00D23058" w:rsidRDefault="00D23058" w:rsidP="004A67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23058" w:rsidRDefault="00D23058" w:rsidP="004A6749">
      <w:pPr>
        <w:spacing w:after="0" w:line="240" w:lineRule="auto"/>
      </w:pPr>
      <w:r>
        <w:separator/>
      </w:r>
    </w:p>
  </w:footnote>
  <w:footnote w:type="continuationSeparator" w:id="0">
    <w:p w:rsidR="00D23058" w:rsidRDefault="00D23058" w:rsidP="004A674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2A58"/>
    <w:rsid w:val="0002179F"/>
    <w:rsid w:val="00034FFE"/>
    <w:rsid w:val="000469D7"/>
    <w:rsid w:val="000819DA"/>
    <w:rsid w:val="00094799"/>
    <w:rsid w:val="000E43F4"/>
    <w:rsid w:val="000F4674"/>
    <w:rsid w:val="00102488"/>
    <w:rsid w:val="0011271C"/>
    <w:rsid w:val="0012204F"/>
    <w:rsid w:val="001224A1"/>
    <w:rsid w:val="00134C30"/>
    <w:rsid w:val="00143413"/>
    <w:rsid w:val="0014401C"/>
    <w:rsid w:val="00153263"/>
    <w:rsid w:val="001645F6"/>
    <w:rsid w:val="00181797"/>
    <w:rsid w:val="00191F4B"/>
    <w:rsid w:val="001936A3"/>
    <w:rsid w:val="00195BF3"/>
    <w:rsid w:val="001A37D7"/>
    <w:rsid w:val="001C0F55"/>
    <w:rsid w:val="00204B23"/>
    <w:rsid w:val="00211124"/>
    <w:rsid w:val="00225FF9"/>
    <w:rsid w:val="00234908"/>
    <w:rsid w:val="00241EA6"/>
    <w:rsid w:val="0024543B"/>
    <w:rsid w:val="00262A58"/>
    <w:rsid w:val="00264AED"/>
    <w:rsid w:val="0027650C"/>
    <w:rsid w:val="0027697D"/>
    <w:rsid w:val="0029659F"/>
    <w:rsid w:val="00296B9C"/>
    <w:rsid w:val="0029719B"/>
    <w:rsid w:val="002A3FC5"/>
    <w:rsid w:val="002B176D"/>
    <w:rsid w:val="002B4D45"/>
    <w:rsid w:val="002B4F6B"/>
    <w:rsid w:val="002C5F57"/>
    <w:rsid w:val="002D1FC4"/>
    <w:rsid w:val="002D48A3"/>
    <w:rsid w:val="002E5D2D"/>
    <w:rsid w:val="002F3682"/>
    <w:rsid w:val="0030196C"/>
    <w:rsid w:val="00307471"/>
    <w:rsid w:val="00321C89"/>
    <w:rsid w:val="00326FEA"/>
    <w:rsid w:val="003468FE"/>
    <w:rsid w:val="00365D26"/>
    <w:rsid w:val="00387C9A"/>
    <w:rsid w:val="003A2100"/>
    <w:rsid w:val="003B5B05"/>
    <w:rsid w:val="003D4420"/>
    <w:rsid w:val="003E38FA"/>
    <w:rsid w:val="004053E6"/>
    <w:rsid w:val="00411ED1"/>
    <w:rsid w:val="00413D01"/>
    <w:rsid w:val="0042461D"/>
    <w:rsid w:val="0043418B"/>
    <w:rsid w:val="00434CFB"/>
    <w:rsid w:val="00435EAF"/>
    <w:rsid w:val="0045380A"/>
    <w:rsid w:val="00477E14"/>
    <w:rsid w:val="00490E63"/>
    <w:rsid w:val="004922C8"/>
    <w:rsid w:val="00493302"/>
    <w:rsid w:val="004960A6"/>
    <w:rsid w:val="00496A03"/>
    <w:rsid w:val="004A6749"/>
    <w:rsid w:val="004A7B2F"/>
    <w:rsid w:val="004B062B"/>
    <w:rsid w:val="004B5D3C"/>
    <w:rsid w:val="004D13CF"/>
    <w:rsid w:val="004D2C7A"/>
    <w:rsid w:val="004F273C"/>
    <w:rsid w:val="004F35DF"/>
    <w:rsid w:val="00501882"/>
    <w:rsid w:val="005043F6"/>
    <w:rsid w:val="00507EAF"/>
    <w:rsid w:val="00524084"/>
    <w:rsid w:val="00526581"/>
    <w:rsid w:val="00571344"/>
    <w:rsid w:val="005747AD"/>
    <w:rsid w:val="0059737C"/>
    <w:rsid w:val="005A116D"/>
    <w:rsid w:val="005B7553"/>
    <w:rsid w:val="005C55E3"/>
    <w:rsid w:val="005D0B55"/>
    <w:rsid w:val="005D0F33"/>
    <w:rsid w:val="005D7B30"/>
    <w:rsid w:val="005E1C6C"/>
    <w:rsid w:val="005F34E5"/>
    <w:rsid w:val="005F3558"/>
    <w:rsid w:val="0060016D"/>
    <w:rsid w:val="00611B5E"/>
    <w:rsid w:val="00620019"/>
    <w:rsid w:val="00631E08"/>
    <w:rsid w:val="006327B6"/>
    <w:rsid w:val="00641D23"/>
    <w:rsid w:val="0064437B"/>
    <w:rsid w:val="0064592D"/>
    <w:rsid w:val="0065771B"/>
    <w:rsid w:val="0065777F"/>
    <w:rsid w:val="006765ED"/>
    <w:rsid w:val="006820EC"/>
    <w:rsid w:val="006840F3"/>
    <w:rsid w:val="00684DAB"/>
    <w:rsid w:val="0069024A"/>
    <w:rsid w:val="006B47CD"/>
    <w:rsid w:val="006C1233"/>
    <w:rsid w:val="006C3441"/>
    <w:rsid w:val="006E74CC"/>
    <w:rsid w:val="006F1A14"/>
    <w:rsid w:val="006F6D99"/>
    <w:rsid w:val="00702E98"/>
    <w:rsid w:val="00711EDC"/>
    <w:rsid w:val="00717732"/>
    <w:rsid w:val="00765980"/>
    <w:rsid w:val="0078726D"/>
    <w:rsid w:val="00797213"/>
    <w:rsid w:val="007C088F"/>
    <w:rsid w:val="007C2C2C"/>
    <w:rsid w:val="007F20E9"/>
    <w:rsid w:val="008137B7"/>
    <w:rsid w:val="00825681"/>
    <w:rsid w:val="008524DE"/>
    <w:rsid w:val="00876A4D"/>
    <w:rsid w:val="008A2D94"/>
    <w:rsid w:val="008A4F90"/>
    <w:rsid w:val="008C5C45"/>
    <w:rsid w:val="008C6D39"/>
    <w:rsid w:val="008C6E3E"/>
    <w:rsid w:val="008C717B"/>
    <w:rsid w:val="008E270F"/>
    <w:rsid w:val="008F4CE7"/>
    <w:rsid w:val="008F57A8"/>
    <w:rsid w:val="00926AEB"/>
    <w:rsid w:val="0092794E"/>
    <w:rsid w:val="009303D8"/>
    <w:rsid w:val="00934B98"/>
    <w:rsid w:val="00937EFA"/>
    <w:rsid w:val="00940EF0"/>
    <w:rsid w:val="00973BC1"/>
    <w:rsid w:val="009842B7"/>
    <w:rsid w:val="00992D3E"/>
    <w:rsid w:val="009A3372"/>
    <w:rsid w:val="009B4646"/>
    <w:rsid w:val="009D1831"/>
    <w:rsid w:val="009D21E9"/>
    <w:rsid w:val="009D6EB6"/>
    <w:rsid w:val="00A06146"/>
    <w:rsid w:val="00A15D90"/>
    <w:rsid w:val="00A25A90"/>
    <w:rsid w:val="00A43229"/>
    <w:rsid w:val="00A608E3"/>
    <w:rsid w:val="00A66016"/>
    <w:rsid w:val="00A85B70"/>
    <w:rsid w:val="00A8670F"/>
    <w:rsid w:val="00AA00BF"/>
    <w:rsid w:val="00AA4B6F"/>
    <w:rsid w:val="00AB0DFF"/>
    <w:rsid w:val="00AC5F39"/>
    <w:rsid w:val="00AD6FBF"/>
    <w:rsid w:val="00AE2BE5"/>
    <w:rsid w:val="00AF12DE"/>
    <w:rsid w:val="00AF3675"/>
    <w:rsid w:val="00B36523"/>
    <w:rsid w:val="00B42770"/>
    <w:rsid w:val="00B64F6F"/>
    <w:rsid w:val="00B96396"/>
    <w:rsid w:val="00BC46F8"/>
    <w:rsid w:val="00BD4F02"/>
    <w:rsid w:val="00BF38F3"/>
    <w:rsid w:val="00C11D54"/>
    <w:rsid w:val="00C123A9"/>
    <w:rsid w:val="00C4089A"/>
    <w:rsid w:val="00C83661"/>
    <w:rsid w:val="00C84EAF"/>
    <w:rsid w:val="00C91B2D"/>
    <w:rsid w:val="00C9778C"/>
    <w:rsid w:val="00CA3AFD"/>
    <w:rsid w:val="00CB1F06"/>
    <w:rsid w:val="00CB59B8"/>
    <w:rsid w:val="00CC52D6"/>
    <w:rsid w:val="00CE660D"/>
    <w:rsid w:val="00CF2C7F"/>
    <w:rsid w:val="00D04BED"/>
    <w:rsid w:val="00D21B45"/>
    <w:rsid w:val="00D23058"/>
    <w:rsid w:val="00D373DD"/>
    <w:rsid w:val="00D46CCC"/>
    <w:rsid w:val="00D67702"/>
    <w:rsid w:val="00D7058A"/>
    <w:rsid w:val="00D7649B"/>
    <w:rsid w:val="00D92C97"/>
    <w:rsid w:val="00DC75DB"/>
    <w:rsid w:val="00DD3D89"/>
    <w:rsid w:val="00DE29CA"/>
    <w:rsid w:val="00DE2B79"/>
    <w:rsid w:val="00DF36D4"/>
    <w:rsid w:val="00DF756F"/>
    <w:rsid w:val="00E01FC3"/>
    <w:rsid w:val="00E04BCF"/>
    <w:rsid w:val="00E130BA"/>
    <w:rsid w:val="00E31895"/>
    <w:rsid w:val="00E3476F"/>
    <w:rsid w:val="00E35758"/>
    <w:rsid w:val="00E40730"/>
    <w:rsid w:val="00E53361"/>
    <w:rsid w:val="00E609D5"/>
    <w:rsid w:val="00E6248B"/>
    <w:rsid w:val="00E65344"/>
    <w:rsid w:val="00E71791"/>
    <w:rsid w:val="00E72D2B"/>
    <w:rsid w:val="00E77BB9"/>
    <w:rsid w:val="00E83259"/>
    <w:rsid w:val="00E94B68"/>
    <w:rsid w:val="00E96A23"/>
    <w:rsid w:val="00EA00D5"/>
    <w:rsid w:val="00EA416D"/>
    <w:rsid w:val="00EB1649"/>
    <w:rsid w:val="00EB5D1F"/>
    <w:rsid w:val="00EC5DC1"/>
    <w:rsid w:val="00EC7609"/>
    <w:rsid w:val="00EE049F"/>
    <w:rsid w:val="00EE1A3C"/>
    <w:rsid w:val="00EF0D95"/>
    <w:rsid w:val="00F16D88"/>
    <w:rsid w:val="00F245B0"/>
    <w:rsid w:val="00F26ACA"/>
    <w:rsid w:val="00F37C93"/>
    <w:rsid w:val="00F6739E"/>
    <w:rsid w:val="00F679CC"/>
    <w:rsid w:val="00F71840"/>
    <w:rsid w:val="00F8143F"/>
    <w:rsid w:val="00FA1606"/>
    <w:rsid w:val="00FA2819"/>
    <w:rsid w:val="00FA5811"/>
    <w:rsid w:val="00FB6036"/>
    <w:rsid w:val="00FC5892"/>
    <w:rsid w:val="00FE29FF"/>
    <w:rsid w:val="00FE69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06"/>
    <o:shapelayout v:ext="edit">
      <o:idmap v:ext="edit" data="1"/>
      <o:rules v:ext="edit">
        <o:r id="V:Rule1" type="connector" idref="#_x0000_s1582"/>
        <o:r id="V:Rule2" type="connector" idref="#_x0000_s1599"/>
        <o:r id="V:Rule3" type="connector" idref="#_x0000_s1589"/>
        <o:r id="V:Rule4" type="connector" idref="#_x0000_s1586"/>
        <o:r id="V:Rule5" type="connector" idref="#_x0000_s1598"/>
        <o:r id="V:Rule6" type="connector" idref="#_x0000_s1587"/>
        <o:r id="V:Rule7" type="connector" idref="#_x0000_s1590"/>
        <o:r id="V:Rule8" type="connector" idref="#_x0000_s1600"/>
        <o:r id="V:Rule9" type="connector" idref="#_x0000_s1080"/>
        <o:r id="V:Rule10" type="connector" idref="#_x0000_s1595"/>
        <o:r id="V:Rule11" type="connector" idref="#_x0000_s1602"/>
        <o:r id="V:Rule12" type="connector" idref="#_x0000_s1079"/>
        <o:r id="V:Rule13" type="connector" idref="#_x0000_s1594"/>
        <o:r id="V:Rule14" type="connector" idref="#_x0000_s1601"/>
      </o:rules>
    </o:shapelayout>
  </w:shapeDefaults>
  <w:decimalSymbol w:val=","/>
  <w:listSeparator w:val=";"/>
  <w15:docId w15:val="{EDD0A121-CD8D-4458-9D16-51BDD466B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B164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262A58"/>
    <w:pPr>
      <w:spacing w:after="0" w:line="240" w:lineRule="auto"/>
    </w:pPr>
  </w:style>
  <w:style w:type="paragraph" w:styleId="a4">
    <w:name w:val="header"/>
    <w:basedOn w:val="a"/>
    <w:link w:val="Char"/>
    <w:uiPriority w:val="99"/>
    <w:semiHidden/>
    <w:unhideWhenUsed/>
    <w:rsid w:val="004A67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semiHidden/>
    <w:rsid w:val="004A6749"/>
  </w:style>
  <w:style w:type="paragraph" w:styleId="a5">
    <w:name w:val="footer"/>
    <w:basedOn w:val="a"/>
    <w:link w:val="Char0"/>
    <w:uiPriority w:val="99"/>
    <w:semiHidden/>
    <w:unhideWhenUsed/>
    <w:rsid w:val="004A674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semiHidden/>
    <w:rsid w:val="004A67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02F724-2C94-496C-8945-535A02BC66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1790</Words>
  <Characters>9672</Characters>
  <Application>Microsoft Office Word</Application>
  <DocSecurity>0</DocSecurity>
  <Lines>80</Lines>
  <Paragraphs>2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1</dc:creator>
  <cp:lastModifiedBy>dmarg</cp:lastModifiedBy>
  <cp:revision>2</cp:revision>
  <cp:lastPrinted>2021-06-12T05:05:00Z</cp:lastPrinted>
  <dcterms:created xsi:type="dcterms:W3CDTF">2021-06-12T05:06:00Z</dcterms:created>
  <dcterms:modified xsi:type="dcterms:W3CDTF">2021-06-12T05:06:00Z</dcterms:modified>
</cp:coreProperties>
</file>